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ind w:leftChars="0"/>
        <w:jc w:val="center"/>
        <w:rPr>
          <w:rFonts w:hint="eastAsia" w:ascii="Times New Roman" w:hAnsi="Times New Roman" w:cs="Times New Roman"/>
          <w:lang w:val="en-US" w:eastAsia="zh-CN"/>
        </w:rPr>
      </w:pPr>
      <w:r>
        <w:rPr>
          <w:rFonts w:hint="eastAsia" w:ascii="Times New Roman" w:hAnsi="Times New Roman" w:cs="Times New Roman"/>
          <w:lang w:val="en-US" w:eastAsia="zh-CN"/>
        </w:rPr>
        <w:t>数值分析实验报告</w:t>
      </w:r>
    </w:p>
    <w:p>
      <w:pPr>
        <w:jc w:val="center"/>
        <w:rPr>
          <w:rFonts w:hint="default"/>
          <w:lang w:val="en-US" w:eastAsia="zh-CN"/>
        </w:rPr>
      </w:pPr>
      <w:r>
        <w:rPr>
          <w:rFonts w:hint="eastAsia" w:ascii="Times New Roman" w:hAnsi="Times New Roman" w:cs="Times New Roman"/>
          <w:lang w:val="en-US" w:eastAsia="zh-CN"/>
        </w:rPr>
        <w:t>姓名：钱康安 学号：2023210335</w:t>
      </w:r>
    </w:p>
    <w:p>
      <w:pPr>
        <w:jc w:val="center"/>
        <w:rPr>
          <w:rFonts w:hint="eastAsia"/>
          <w:b/>
          <w:bCs/>
          <w:sz w:val="28"/>
          <w:szCs w:val="32"/>
          <w:lang w:val="en-US" w:eastAsia="zh-CN"/>
        </w:rPr>
      </w:pPr>
      <w:r>
        <w:rPr>
          <w:rFonts w:hint="eastAsia"/>
          <w:b/>
          <w:bCs/>
          <w:sz w:val="28"/>
          <w:szCs w:val="32"/>
          <w:lang w:val="en-US" w:eastAsia="zh-CN"/>
        </w:rPr>
        <w:t>摘 要</w:t>
      </w:r>
    </w:p>
    <w:p>
      <w:pPr>
        <w:spacing w:line="360" w:lineRule="auto"/>
        <w:ind w:firstLine="420" w:firstLineChars="0"/>
        <w:jc w:val="both"/>
        <w:rPr>
          <w:rFonts w:hint="default"/>
          <w:b w:val="0"/>
          <w:bCs w:val="0"/>
          <w:sz w:val="24"/>
          <w:szCs w:val="28"/>
          <w:lang w:val="en-US" w:eastAsia="zh-CN"/>
        </w:rPr>
      </w:pPr>
      <w:r>
        <w:rPr>
          <w:rFonts w:hint="eastAsia"/>
          <w:b w:val="0"/>
          <w:bCs w:val="0"/>
          <w:sz w:val="24"/>
          <w:szCs w:val="28"/>
          <w:lang w:val="en-US" w:eastAsia="zh-CN"/>
        </w:rPr>
        <w:t>本次数值分析实验报告包含三个板块：高斯系列的消元方法，LU分解法和迭代方法(Jacobi方法，Gauss-Seidel方法和SOR方法)以及非线性方程组求解的牛顿法和拟牛顿法。通过该次实验，掌握数值分析知识的同时，且应用MATLAB软件实现面向过程的编程，面向对象的编程。最后，把相关的结果汇总开发了一个线性方程组求解器app，供学习使用，相关成果源码存放Github仓库:</w:t>
      </w:r>
      <w:r>
        <w:rPr>
          <w:rFonts w:hint="eastAsia"/>
          <w:b w:val="0"/>
          <w:bCs w:val="0"/>
          <w:sz w:val="24"/>
          <w:szCs w:val="28"/>
          <w:u w:val="single"/>
          <w:lang w:val="en-US" w:eastAsia="zh-CN"/>
        </w:rPr>
        <w:t>git@github.com:curryqka/linearEquation.git</w:t>
      </w:r>
      <w:r>
        <w:rPr>
          <w:rFonts w:hint="eastAsia"/>
          <w:b w:val="0"/>
          <w:bCs w:val="0"/>
          <w:sz w:val="24"/>
          <w:szCs w:val="28"/>
          <w:lang w:val="en-US" w:eastAsia="zh-CN"/>
        </w:rPr>
        <w:t>。</w:t>
      </w:r>
    </w:p>
    <w:p>
      <w:pPr>
        <w:pStyle w:val="2"/>
        <w:numPr>
          <w:ilvl w:val="0"/>
          <w:numId w:val="1"/>
        </w:numPr>
        <w:rPr>
          <w:rFonts w:hint="default" w:ascii="Times New Roman" w:hAnsi="Times New Roman" w:cs="Times New Roman"/>
        </w:rPr>
      </w:pPr>
      <w:r>
        <w:rPr>
          <w:rFonts w:hint="default" w:ascii="Times New Roman" w:hAnsi="Times New Roman" w:cs="Times New Roman"/>
        </w:rPr>
        <w:t>实验3</w:t>
      </w:r>
      <w:r>
        <w:rPr>
          <w:rFonts w:hint="default" w:ascii="Times New Roman" w:hAnsi="Times New Roman" w:cs="Times New Roman" w:eastAsiaTheme="minorEastAsia"/>
        </w:rPr>
        <w:t>.</w:t>
      </w:r>
      <w:r>
        <w:rPr>
          <w:rFonts w:hint="default" w:ascii="Times New Roman" w:hAnsi="Times New Roman" w:cs="Times New Roman"/>
        </w:rPr>
        <w:t>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lang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sz w:val="24"/>
          <w:lang w:eastAsia="zh-CN"/>
        </w:rPr>
        <w:t>,编制一个能自动选取主元,又能手动选取主元的求解线性代数方程组的Gauss消去过程。</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1）取矩阵</w:t>
      </w: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则方程有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取</w:t>
      </w:r>
      <m:oMath>
        <m:r>
          <m:rPr/>
          <w:rPr>
            <w:rFonts w:hint="default" w:ascii="Cambria Math" w:hAnsi="Cambria Math" w:cs="Times New Roman"/>
            <w:sz w:val="24"/>
            <w:szCs w:val="21"/>
            <w:lang w:eastAsia="zh-CN"/>
          </w:rPr>
          <m:t>n=10</m:t>
        </m:r>
      </m:oMath>
      <w:r>
        <w:rPr>
          <w:rFonts w:hint="default" w:ascii="Times New Roman" w:hAnsi="Times New Roman" w:cs="Times New Roman"/>
          <w:sz w:val="24"/>
          <w:szCs w:val="21"/>
          <w:lang w:eastAsia="zh-CN"/>
        </w:rPr>
        <w:t>计算矩阵的条件数。</w:t>
      </w:r>
      <w:r>
        <w:rPr>
          <w:rFonts w:hint="default" w:ascii="Times New Roman" w:hAnsi="Times New Roman" w:cs="Times New Roman"/>
          <w:sz w:val="24"/>
          <w:szCs w:val="21"/>
          <w:lang w:val="en-US" w:eastAsia="zh-CN"/>
        </w:rPr>
        <w:t>让程序自动选取主元，</w:t>
      </w:r>
      <w:r>
        <w:rPr>
          <w:rFonts w:hint="default" w:ascii="Times New Roman" w:hAnsi="Times New Roman" w:cs="Times New Roman"/>
          <w:sz w:val="24"/>
          <w:szCs w:val="21"/>
          <w:lang w:eastAsia="zh-CN"/>
        </w:rPr>
        <w:t>分别用顺序Gauss消元、列主元Gauss消元和完全选主元Gauss消元方法求解，结果如何？</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2）现选择程序中手动选取主元的功能，每步消去过程都选取模最小或按模尽可能小的元素作为主元进行消元，观察并记录计算结果，若每步消去过程总选取按模最大的元素作为主元,结果又如何？分析实验的结果。</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3）取矩阵阶数n=20或者更大,重复上述实验过程,观察记录并分析不同的问题及消去过程中选择不同的主元时计算结果的差异，说明主元素的选取在消去过程中的作用.</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4）选取其他你感兴趣的问题或者随机生成的矩阵,计算其条件数，重复上述实验，观察记录并分析实验的结果。</w:t>
      </w:r>
    </w:p>
    <w:p>
      <w:pPr>
        <w:spacing w:line="360" w:lineRule="auto"/>
        <w:jc w:val="left"/>
        <w:rPr>
          <w:rFonts w:hint="default" w:ascii="Times New Roman" w:hAnsi="Times New Roman" w:cs="Times New Roman"/>
          <w:b/>
          <w:sz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ind w:firstLine="480" w:firstLineChars="200"/>
        <w:jc w:val="left"/>
        <w:rPr>
          <w:rFonts w:hint="default" w:ascii="Times New Roman" w:hAnsi="Times New Roman" w:cs="Times New Roman"/>
          <w:sz w:val="24"/>
          <w:lang w:eastAsia="zh-CN"/>
        </w:rPr>
      </w:pPr>
      <w:r>
        <w:rPr>
          <w:rFonts w:hint="default" w:ascii="Times New Roman" w:hAnsi="Times New Roman" w:cs="Times New Roman"/>
          <w:sz w:val="24"/>
          <w:lang w:eastAsia="zh-CN"/>
        </w:rPr>
        <w:t>首先,分析各种算法消去过程的计算公式，</w:t>
      </w:r>
    </w:p>
    <w:p>
      <w:pPr>
        <w:spacing w:line="360" w:lineRule="auto"/>
        <w:ind w:firstLine="482" w:firstLineChars="200"/>
        <w:jc w:val="left"/>
        <w:rPr>
          <w:rFonts w:hint="default" w:ascii="Times New Roman" w:hAnsi="Times New Roman" w:cs="Times New Roman"/>
          <w:sz w:val="24"/>
          <w:lang w:eastAsia="zh-CN"/>
        </w:rPr>
      </w:pPr>
      <w:r>
        <w:rPr>
          <w:rFonts w:hint="default" w:ascii="Times New Roman" w:hAnsi="Times New Roman" w:cs="Times New Roman"/>
          <w:b/>
          <w:sz w:val="24"/>
          <w:lang w:eastAsia="zh-CN"/>
        </w:rPr>
        <w:t>顺序高斯消去法:</w:t>
      </w:r>
    </w:p>
    <w:p>
      <w:pPr>
        <w:ind w:firstLine="480"/>
        <w:rPr>
          <w:rFonts w:hint="default" w:ascii="Times New Roman" w:hAnsi="Times New Roman" w:cs="Times New Roman"/>
          <w:sz w:val="24"/>
          <w:szCs w:val="21"/>
          <w:lang w:val="en-US" w:eastAsia="zh-CN"/>
        </w:rPr>
      </w:pPr>
      <w:r>
        <w:rPr>
          <w:rFonts w:hint="default" w:ascii="Times New Roman" w:hAnsi="Times New Roman" w:cs="Times New Roman"/>
          <w:sz w:val="24"/>
          <w:szCs w:val="21"/>
          <w:lang w:eastAsia="zh-CN"/>
        </w:rPr>
        <w:t>第k步消去中，设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的元素</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r>
          <m:rPr/>
          <w:rPr>
            <w:rFonts w:hint="default" w:ascii="Cambria Math" w:hAnsi="Cambria Math" w:cs="Times New Roman"/>
            <w:sz w:val="24"/>
            <w:szCs w:val="21"/>
            <w:lang w:eastAsia="zh-CN"/>
          </w:rPr>
          <m:t>≠0</m:t>
        </m:r>
      </m:oMath>
      <w:r>
        <w:rPr>
          <w:rFonts w:hint="default" w:ascii="Times New Roman" w:hAnsi="Times New Roman" w:cs="Times New Roman"/>
          <w:sz w:val="24"/>
          <w:szCs w:val="21"/>
          <w:lang w:eastAsia="zh-CN"/>
        </w:rPr>
        <w:t xml:space="preserve"> (若等于零则可以判定系数矩阵为奇异矩阵，停止计算），则对k行以下各行计算</w:t>
      </w:r>
      <w:r>
        <w:rPr>
          <w:rFonts w:hint="default" w:ascii="Times New Roman" w:hAnsi="Times New Roman" w:cs="Times New Roman"/>
          <w:sz w:val="24"/>
          <w:szCs w:val="21"/>
          <w:lang w:val="en-US" w:eastAsia="zh-CN"/>
        </w:rPr>
        <w:t>消元因子</w:t>
      </w:r>
    </w:p>
    <w:p>
      <w:pPr>
        <w:ind w:firstLine="480"/>
        <w:rPr>
          <w:rFonts w:hint="default" w:ascii="Times New Roman" w:hAnsi="Times New Roman" w:cs="Times New Roman"/>
          <w:sz w:val="24"/>
          <w:szCs w:val="21"/>
          <w:lang w:eastAsia="zh-CN"/>
        </w:rPr>
      </w:pPr>
      <m:oMathPara>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m:t>
          </m:r>
          <m:f>
            <m:fPr>
              <m:ctrlPr>
                <w:rPr>
                  <w:rFonts w:hint="default" w:ascii="Cambria Math" w:hAnsi="Cambria Math" w:cs="Times New Roman"/>
                  <w:i/>
                  <w:sz w:val="24"/>
                  <w:szCs w:val="21"/>
                </w:rPr>
              </m:ctrlPr>
            </m:fPr>
            <m:num>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num>
            <m:den>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den>
          </m:f>
          <m:r>
            <m:rPr/>
            <w:rPr>
              <w:rFonts w:hint="default" w:ascii="Cambria Math" w:hAnsi="Cambria Math" w:cs="Times New Roman"/>
              <w:sz w:val="24"/>
              <w:szCs w:val="21"/>
              <w:lang w:eastAsia="zh-CN"/>
            </w:rPr>
            <m:t>,i=k+1,k+2,⋯,n</m:t>
          </m:r>
        </m:oMath>
      </m:oMathPara>
    </w:p>
    <w:p>
      <w:pPr>
        <w:ind w:firstLine="48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分别用</w:t>
      </w:r>
      <m:oMath>
        <m:r>
          <m:rPr/>
          <w:rPr>
            <w:rFonts w:hint="default" w:ascii="Cambria Math" w:hAnsi="Cambria Math" w:cs="Times New Roman"/>
            <w:sz w:val="24"/>
            <w:szCs w:val="21"/>
            <w:lang w:eastAsia="zh-CN"/>
          </w:rPr>
          <m:t>−</m:t>
        </m:r>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乘以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的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并加到第</w:t>
      </w:r>
      <m:oMath>
        <m:r>
          <m:rPr/>
          <w:rPr>
            <w:rFonts w:hint="default" w:ascii="Cambria Math" w:hAnsi="Cambria Math" w:cs="Times New Roman"/>
            <w:sz w:val="24"/>
            <w:szCs w:val="21"/>
            <w:lang w:eastAsia="zh-CN"/>
          </w:rPr>
          <m:t>k+1,k+2,⋯,n</m:t>
        </m:r>
      </m:oMath>
      <w:r>
        <w:rPr>
          <w:rFonts w:hint="default" w:ascii="Times New Roman" w:hAnsi="Times New Roman" w:cs="Times New Roman"/>
          <w:sz w:val="24"/>
          <w:szCs w:val="21"/>
          <w:lang w:eastAsia="zh-CN"/>
        </w:rPr>
        <w:t>行，则可将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中</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以下的元素消为零；重复此方法，从第1步进行到第n-1步,则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ind w:firstLine="480"/>
        <w:rPr>
          <w:rFonts w:hint="default" w:ascii="Times New Roman" w:hAnsi="Times New Roman" w:cs="Times New Roman"/>
          <w:sz w:val="24"/>
          <w:szCs w:val="21"/>
          <w:lang w:eastAsia="zh-CN"/>
        </w:rPr>
      </w:pPr>
      <w:r>
        <w:rPr>
          <w:rFonts w:hint="default" w:ascii="Times New Roman" w:hAnsi="Times New Roman" w:cs="Times New Roman"/>
          <w:b/>
          <w:sz w:val="24"/>
          <w:szCs w:val="21"/>
          <w:lang w:eastAsia="zh-CN"/>
        </w:rPr>
        <w:t>列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cs="Times New Roman"/>
                      <w:sz w:val="24"/>
                      <w:szCs w:val="24"/>
                    </w:rPr>
                    <m:t>M</m:t>
                  </m:r>
                  <m:ctrlPr>
                    <w:rPr>
                      <w:rFonts w:hint="default" w:ascii="Cambria Math" w:hAnsi="Cambria Math" w:cs="Times New Roman"/>
                      <w:i/>
                      <w:sz w:val="24"/>
                      <w:szCs w:val="24"/>
                    </w:rPr>
                  </m:ctrlPr>
                </m:e>
                <m:e>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r>
                <m:rPr/>
                <w:rPr>
                  <w:rFonts w:hint="default" w:ascii="Cambria Math" w:hAnsi="Cambria Math" w:cs="Times New Roman"/>
                  <w:sz w:val="24"/>
                  <w:szCs w:val="21"/>
                  <w:lang w:eastAsia="zh-CN"/>
                </w:rPr>
                <m:t>k≤i≤n</m:t>
              </m: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当</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时，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交换,</w:t>
      </w:r>
      <w:r>
        <w:rPr>
          <w:rFonts w:hint="default" w:ascii="Times New Roman" w:hAnsi="Times New Roman" w:cs="Times New Roman"/>
          <w:sz w:val="24"/>
          <w:szCs w:val="24"/>
          <w:lang w:eastAsia="zh-CN"/>
        </w:rPr>
        <w:t>然后按照和顺序消去法相同的步骤进行。</w:t>
      </w:r>
      <w:r>
        <w:rPr>
          <w:rFonts w:hint="default" w:ascii="Times New Roman" w:hAnsi="Times New Roman" w:cs="Times New Roman"/>
          <w:sz w:val="24"/>
          <w:szCs w:val="21"/>
          <w:lang w:eastAsia="zh-CN"/>
        </w:rPr>
        <w:t>重复此方法，从第1步进行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2" w:firstLineChars="200"/>
        <w:rPr>
          <w:rFonts w:hint="default" w:ascii="Times New Roman" w:hAnsi="Times New Roman" w:cs="Times New Roman"/>
          <w:sz w:val="24"/>
          <w:szCs w:val="24"/>
          <w:lang w:eastAsia="zh-CN"/>
        </w:rPr>
      </w:pPr>
      <w:r>
        <w:rPr>
          <w:rFonts w:hint="default" w:ascii="Times New Roman" w:hAnsi="Times New Roman" w:cs="Times New Roman"/>
          <w:b/>
          <w:sz w:val="24"/>
          <w:szCs w:val="21"/>
          <w:lang w:eastAsia="zh-CN"/>
        </w:rPr>
        <w:t>完全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对应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eqArr>
                <m:eqArrPr>
                  <m:ctrlPr>
                    <w:rPr>
                      <w:rFonts w:hint="default" w:ascii="Cambria Math" w:hAnsi="Cambria Math" w:cs="Times New Roman"/>
                      <w:i/>
                      <w:sz w:val="24"/>
                      <w:szCs w:val="21"/>
                    </w:rPr>
                  </m:ctrlPr>
                </m:eqArrPr>
                <m:e>
                  <m:r>
                    <m:rPr/>
                    <w:rPr>
                      <w:rFonts w:hint="default" w:ascii="Cambria Math" w:hAnsi="Cambria Math" w:cs="Times New Roman"/>
                      <w:sz w:val="24"/>
                      <w:szCs w:val="21"/>
                      <w:lang w:eastAsia="zh-CN"/>
                    </w:rPr>
                    <m:t>&amp;k≤i≤n</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amp;k≤j≤n</m:t>
                  </m:r>
                  <m:ctrlPr>
                    <w:rPr>
                      <w:rFonts w:hint="default" w:ascii="Cambria Math" w:hAnsi="Cambria Math" w:cs="Times New Roman"/>
                      <w:i/>
                      <w:sz w:val="24"/>
                      <w:szCs w:val="21"/>
                    </w:rPr>
                  </m:ctrlPr>
                </m:e>
              </m:eqAr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j</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若</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或</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j</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则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列交换，</w:t>
      </w:r>
      <w:r>
        <w:rPr>
          <w:rFonts w:hint="default" w:ascii="Times New Roman" w:hAnsi="Times New Roman" w:cs="Times New Roman"/>
          <w:sz w:val="24"/>
          <w:szCs w:val="24"/>
          <w:lang w:eastAsia="zh-CN"/>
        </w:rPr>
        <w:t>然后按照和顺序消去法相同的步骤进行即可。</w:t>
      </w:r>
      <w:r>
        <w:rPr>
          <w:rFonts w:hint="default" w:ascii="Times New Roman" w:hAnsi="Times New Roman" w:cs="Times New Roman"/>
          <w:sz w:val="24"/>
          <w:szCs w:val="21"/>
          <w:lang w:eastAsia="zh-CN"/>
        </w:rPr>
        <w:t>重复此方法，从第1步进行到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接下来，分析回代过程求解的公式,容易看出，对上述任一种消元法,均有以下计算公式:</w:t>
      </w:r>
    </w:p>
    <w:p>
      <w:pPr>
        <w:rPr>
          <w:rFonts w:hint="default" w:ascii="Times New Roman" w:hAnsi="Times New Roman" w:eastAsia="宋体" w:cs="Times New Roman"/>
          <w:i/>
          <w:sz w:val="24"/>
          <w:szCs w:val="24"/>
          <w:lang w:eastAsia="zh-CN"/>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m:t>
          </m:r>
        </m:oMath>
      </m:oMathPara>
    </w:p>
    <w:p>
      <w:pPr>
        <w:rPr>
          <w:rFonts w:hint="default" w:ascii="Times New Roman" w:hAnsi="Times New Roman" w:cs="Times New Roman"/>
          <w:i/>
          <w:sz w:val="24"/>
          <w:szCs w:val="24"/>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r>
                <m:rPr/>
                <w:rPr>
                  <w:rFonts w:hint="default" w:ascii="Cambria Math" w:hAnsi="Cambria Math" w:cs="Times New Roman"/>
                  <w:sz w:val="24"/>
                  <w:szCs w:val="24"/>
                </w:rPr>
                <m:t>−</m:t>
              </m:r>
              <m:nary>
                <m:naryPr>
                  <m:chr m:val="∑"/>
                  <m:ctrlPr>
                    <w:rPr>
                      <w:rFonts w:hint="default" w:ascii="Cambria Math" w:hAnsi="Cambria Math" w:cs="Times New Roman"/>
                      <w:i/>
                      <w:sz w:val="24"/>
                      <w:szCs w:val="24"/>
                    </w:rPr>
                  </m:ctrlPr>
                </m:naryPr>
                <m:sub>
                  <m:r>
                    <m:rPr/>
                    <w:rPr>
                      <w:rFonts w:hint="default" w:ascii="Cambria Math" w:hAnsi="Cambria Math" w:cs="Times New Roman"/>
                      <w:sz w:val="24"/>
                      <w:szCs w:val="24"/>
                    </w:rPr>
                    <m:t>j=k+1</m:t>
                  </m:r>
                  <m:ctrlPr>
                    <w:rPr>
                      <w:rFonts w:hint="default" w:ascii="Cambria Math" w:hAnsi="Cambria Math" w:cs="Times New Roman"/>
                      <w:i/>
                      <w:sz w:val="24"/>
                      <w:szCs w:val="24"/>
                    </w:rPr>
                  </m:ctrlPr>
                </m:sub>
                <m:sup>
                  <m:r>
                    <m:rPr/>
                    <w:rPr>
                      <w:rFonts w:hint="default" w:ascii="Cambria Math" w:hAnsi="Cambria Math" w:cs="Times New Roman"/>
                      <w:sz w:val="24"/>
                      <w:szCs w:val="24"/>
                    </w:rPr>
                    <m:t>n</m:t>
                  </m:r>
                  <m:ctrlPr>
                    <w:rPr>
                      <w:rFonts w:hint="default" w:ascii="Cambria Math" w:hAnsi="Cambria Math" w:cs="Times New Roman"/>
                      <w:i/>
                      <w:sz w:val="24"/>
                      <w:szCs w:val="24"/>
                    </w:rPr>
                  </m:ctrlPr>
                </m:sup>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j</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j</m:t>
                      </m:r>
                      <m:ctrlPr>
                        <w:rPr>
                          <w:rFonts w:hint="default" w:ascii="Cambria Math" w:hAnsi="Cambria Math" w:cs="Times New Roman"/>
                          <w:i/>
                          <w:sz w:val="24"/>
                          <w:szCs w:val="24"/>
                        </w:rPr>
                      </m:ctrlPr>
                    </m:sub>
                  </m:sSub>
                  <m:ctrlPr>
                    <w:rPr>
                      <w:rFonts w:hint="default" w:ascii="Cambria Math" w:hAnsi="Cambria Math" w:cs="Times New Roman"/>
                      <w:i/>
                      <w:sz w:val="24"/>
                      <w:szCs w:val="24"/>
                    </w:rPr>
                  </m:ctrlPr>
                </m:e>
              </m:nary>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k=n−1,n−2,</m:t>
          </m:r>
          <m:r>
            <m:rPr/>
            <w:rPr>
              <w:rFonts w:hint="default" w:ascii="Cambria Math" w:hAnsi="Cambria Math" w:eastAsia="MS Gothic" w:cs="Times New Roman"/>
              <w:sz w:val="24"/>
              <w:szCs w:val="24"/>
            </w:rPr>
            <m:t>⋯</m:t>
          </m:r>
          <m:r>
            <m:rPr/>
            <w:rPr>
              <w:rFonts w:hint="default" w:ascii="Cambria Math" w:hAnsi="Cambria Math" w:cs="Times New Roman"/>
              <w:sz w:val="24"/>
              <w:szCs w:val="24"/>
            </w:rPr>
            <m:t>,1</m:t>
          </m:r>
        </m:oMath>
      </m:oMathPara>
    </w:p>
    <w:p>
      <w:pPr>
        <w:ind w:firstLine="420" w:firstLineChars="0"/>
        <w:rPr>
          <w:rFonts w:hint="default" w:ascii="Times New Roman" w:hAnsi="Times New Roman" w:cs="Times New Roman"/>
          <w:i w:val="0"/>
          <w:iCs/>
          <w:sz w:val="24"/>
          <w:szCs w:val="24"/>
          <w:lang w:val="en-US" w:eastAsia="zh-CN"/>
        </w:rPr>
      </w:pPr>
      <w:r>
        <w:rPr>
          <w:rFonts w:hint="default" w:ascii="Times New Roman" w:hAnsi="Times New Roman" w:cs="Times New Roman"/>
          <w:i w:val="0"/>
          <w:iCs/>
          <w:sz w:val="24"/>
          <w:szCs w:val="24"/>
          <w:lang w:val="en-US" w:eastAsia="zh-CN"/>
        </w:rPr>
        <w:t>衡量方程组精度的指标设置为误差向量的范数，i.e,</w:t>
      </w:r>
    </w:p>
    <w:p>
      <w:pPr>
        <w:ind w:firstLine="420" w:firstLineChars="0"/>
        <w:rPr>
          <w:rFonts w:hint="default" w:ascii="Times New Roman" w:hAnsi="Times New Roman" w:cs="Times New Roman"/>
          <w:i w:val="0"/>
          <w:iCs/>
          <w:kern w:val="2"/>
          <w:sz w:val="24"/>
          <w:szCs w:val="24"/>
          <w:lang w:val="en-US" w:eastAsia="zh-CN" w:bidi="ar-SA"/>
        </w:rPr>
      </w:pPr>
      <m:oMathPara>
        <m:oMath>
          <m:r>
            <m:rPr>
              <m:sty m:val="p"/>
            </m:rPr>
            <w:rPr>
              <w:rFonts w:hint="default" w:ascii="Cambria Math" w:hAnsi="Cambria Math" w:cs="Times New Roman"/>
              <w:kern w:val="2"/>
              <w:sz w:val="24"/>
              <w:szCs w:val="24"/>
              <w:lang w:val="en-US" w:eastAsia="zh-CN" w:bidi="ar-SA"/>
            </w:rPr>
            <m:t>error=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oMath>
      </m:oMathPara>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输入实验要求及初始条件；</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计算系数矩阵A的条件数及方程组的理论解；</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对各不同方法编程计算,并输出最终计算结果.</w:t>
      </w:r>
    </w:p>
    <w:tbl>
      <w:tblPr>
        <w:tblStyle w:val="9"/>
        <w:tblpPr w:leftFromText="180" w:rightFromText="180" w:vertAnchor="text" w:horzAnchor="page" w:tblpX="1795" w:tblpY="931"/>
        <w:tblOverlap w:val="never"/>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7"/>
        <w:gridCol w:w="5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single" w:color="auto" w:sz="12" w:space="0"/>
              <w:left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文件名</w:t>
            </w:r>
          </w:p>
        </w:tc>
        <w:tc>
          <w:tcPr>
            <w:tcW w:w="3375" w:type="pct"/>
            <w:tcBorders>
              <w:top w:val="single" w:color="auto" w:sz="12" w:space="0"/>
              <w:left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set_equation.m</w:t>
            </w:r>
          </w:p>
        </w:tc>
        <w:tc>
          <w:tcPr>
            <w:tcW w:w="3375" w:type="pct"/>
            <w:tcBorders>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方程组系数矩阵和右端项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order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顺序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col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列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all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完全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free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手动选择主元（按模越大或越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single" w:color="auto" w:sz="12" w:space="0"/>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lang w:val="en-US" w:eastAsia="zh-CN"/>
              </w:rPr>
              <w:t>gauss31_main.m</w:t>
            </w:r>
          </w:p>
        </w:tc>
        <w:tc>
          <w:tcPr>
            <w:tcW w:w="3375" w:type="pct"/>
            <w:tcBorders>
              <w:top w:val="nil"/>
              <w:left w:val="nil"/>
              <w:bottom w:val="single" w:color="auto" w:sz="12" w:space="0"/>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根据题干实现主函数选择逻辑</w:t>
            </w:r>
          </w:p>
        </w:tc>
      </w:tr>
    </w:tbl>
    <w:p>
      <w:pPr>
        <w:numPr>
          <w:ilvl w:val="0"/>
          <w:numId w:val="2"/>
        </w:numPr>
        <w:spacing w:line="360" w:lineRule="auto"/>
        <w:ind w:left="420" w:leftChars="0" w:hanging="420" w:firstLineChars="0"/>
        <w:jc w:val="left"/>
        <w:rPr>
          <w:rFonts w:hint="default" w:ascii="Times New Roman" w:hAnsi="Times New Roman" w:cs="Times New Roman"/>
          <w:sz w:val="24"/>
          <w:lang w:val="en-US" w:eastAsia="zh-CN"/>
        </w:rPr>
      </w:pPr>
      <w:r>
        <w:rPr>
          <w:rFonts w:hint="default" w:ascii="Times New Roman" w:hAnsi="Times New Roman" w:cs="Times New Roman"/>
          <w:sz w:val="24"/>
          <w:lang w:val="en-US" w:eastAsia="zh-CN"/>
        </w:rPr>
        <w:t>本实验程序设计采用MATLAB面向过程的方法，主函数脚本为gauss31_main.m，各个独立方法封装为函数文件。</w:t>
      </w:r>
    </w:p>
    <w:p>
      <w:pPr>
        <w:numPr>
          <w:ilvl w:val="0"/>
          <w:numId w:val="0"/>
        </w:numPr>
        <w:spacing w:line="360" w:lineRule="auto"/>
        <w:ind w:leftChars="0"/>
        <w:jc w:val="left"/>
        <w:rPr>
          <w:rFonts w:hint="default" w:ascii="Times New Roman" w:hAnsi="Times New Roman" w:cs="Times New Roman"/>
          <w:sz w:val="24"/>
          <w:lang w:val="en-US" w:eastAsia="zh-CN"/>
        </w:rPr>
      </w:pPr>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 xml:space="preserve">3. </w:t>
      </w:r>
      <w:r>
        <w:rPr>
          <w:rFonts w:hint="default" w:ascii="Times New Roman" w:hAnsi="Times New Roman" w:cs="Times New Roman"/>
          <w:lang w:val="en-US" w:eastAsia="zh-CN"/>
        </w:rPr>
        <w:t>程序实验</w:t>
      </w:r>
      <w:r>
        <w:rPr>
          <w:rFonts w:hint="default" w:ascii="Times New Roman" w:hAnsi="Times New Roman" w:cs="Times New Roman"/>
          <w:lang w:eastAsia="zh-CN"/>
        </w:rPr>
        <w:t>结果及分析</w:t>
      </w:r>
    </w:p>
    <w:p>
      <w:pPr>
        <w:rPr>
          <w:rFonts w:hint="default" w:ascii="Times New Roman" w:hAnsi="Times New Roman" w:cs="Times New Roman"/>
          <w:i w:val="0"/>
          <w:sz w:val="24"/>
          <w:szCs w:val="21"/>
          <w:lang w:val="en-US" w:eastAsia="zh-CN"/>
        </w:rPr>
      </w:pPr>
      <w:r>
        <w:rPr>
          <w:rFonts w:hint="default" w:ascii="Times New Roman" w:hAnsi="Times New Roman" w:cs="Times New Roman"/>
          <w:i w:val="0"/>
          <w:iCs/>
          <w:sz w:val="24"/>
          <w:szCs w:val="24"/>
          <w:lang w:val="en-US" w:eastAsia="zh-CN"/>
        </w:rPr>
        <w:t>(1)通过调用cal_cond函数计算得到线性方程组的精确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以及各个条件数</w:t>
      </w:r>
    </w:p>
    <w:p>
      <w:pPr>
        <w:rPr>
          <w:rFonts w:hint="default" w:ascii="Times New Roman" w:hAnsi="Times New Roman" w:cs="Times New Roman"/>
          <w:i w:val="0"/>
          <w:sz w:val="24"/>
          <w:szCs w:val="21"/>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1-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2-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1727.55602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无穷-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bl>
    <w:p>
      <w:pPr>
        <w:rPr>
          <w:rFonts w:hint="default" w:ascii="Times New Roman" w:hAnsi="Times New Roman" w:cs="Times New Roman"/>
          <w:i/>
          <w:sz w:val="24"/>
          <w:szCs w:val="24"/>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知系数矩阵的条件数较大,故此问题属于病态问题, b或A的扰动都可能引起解的较大误差；</w:t>
      </w:r>
    </w:p>
    <w:p>
      <w:pPr>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采用顺序高斯消去法</w:t>
      </w:r>
      <w:r>
        <w:rPr>
          <w:rFonts w:hint="default" w:ascii="Times New Roman" w:hAnsi="Times New Roman" w:cs="Times New Roman"/>
          <w:sz w:val="24"/>
          <w:szCs w:val="24"/>
          <w:lang w:val="en-US" w:eastAsia="zh-CN"/>
        </w:rPr>
        <w:t>(order_gauss.m)</w:t>
      </w:r>
      <w:r>
        <w:rPr>
          <w:rFonts w:hint="default" w:ascii="Times New Roman" w:hAnsi="Times New Roman" w:cs="Times New Roman"/>
          <w:sz w:val="24"/>
          <w:szCs w:val="24"/>
          <w:lang w:eastAsia="zh-CN"/>
        </w:rPr>
        <w:t>，计算结果</w:t>
      </w:r>
      <w:r>
        <w:rPr>
          <w:rFonts w:hint="default" w:ascii="Times New Roman" w:hAnsi="Times New Roman" w:cs="Times New Roman"/>
          <w:sz w:val="24"/>
          <w:szCs w:val="24"/>
          <w:lang w:val="en-US" w:eastAsia="zh-CN"/>
        </w:rPr>
        <w:t>如下，</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52"/>
        <w:gridCol w:w="425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52"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52"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52" w:type="dxa"/>
            <w:tcBorders>
              <w:tl2br w:val="nil"/>
              <w:tr2bl w:val="nil"/>
            </w:tcBorders>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52" w:type="dxa"/>
            <w:tcBorders>
              <w:tl2br w:val="nil"/>
              <w:tr2bl w:val="nil"/>
            </w:tcBorders>
          </w:tcPr>
          <w:p>
            <w:pPr>
              <w:spacing w:line="360" w:lineRule="auto"/>
              <w:jc w:val="left"/>
              <w:rPr>
                <w:rFonts w:hint="default" w:ascii="Times New Roman" w:hAnsi="Times New Roman" w:cs="Times New Roman"/>
              </w:rPr>
            </w:pPr>
            <w:r>
              <w:rPr>
                <w:rFonts w:hint="default" w:ascii="Times New Roman" w:hAnsi="Times New Roman" w:cs="Times New Roman"/>
              </w:rPr>
              <w:t>1.00000000000003</w:t>
            </w:r>
          </w:p>
        </w:tc>
      </w:tr>
    </w:tbl>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2.842170943040401e−14</m:t>
          </m:r>
        </m:oMath>
      </m:oMathPara>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顺序高斯消元法求得的解与精确解之间误差较小。通过进一步观察，可以发现，按照顺序高斯消去法计算时，其选取的主元值和矩阵中其他元素大小相近，因此顺序高斯消去法方式并没有对结果造成特别大的影响。</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若采用列主元高斯消元法</w:t>
      </w:r>
      <w:r>
        <w:rPr>
          <w:rFonts w:hint="default" w:ascii="Times New Roman" w:hAnsi="Times New Roman" w:cs="Times New Roman"/>
          <w:sz w:val="24"/>
          <w:szCs w:val="24"/>
          <w:lang w:val="en-US" w:eastAsia="zh-CN"/>
        </w:rPr>
        <w:t>(co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列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若使用完全主元高斯消元法</w:t>
      </w:r>
      <w:r>
        <w:rPr>
          <w:rFonts w:hint="default" w:ascii="Times New Roman" w:hAnsi="Times New Roman" w:cs="Times New Roman"/>
          <w:sz w:val="24"/>
          <w:szCs w:val="24"/>
          <w:lang w:val="en-US" w:eastAsia="zh-CN"/>
        </w:rPr>
        <w:t>(al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完全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i w:val="0"/>
          <w:iCs/>
          <w:sz w:val="24"/>
          <w:szCs w:val="24"/>
          <w:lang w:val="en-US" w:eastAsia="zh-CN"/>
        </w:rPr>
        <w:t>(2)</w:t>
      </w:r>
      <w:r>
        <w:rPr>
          <w:rFonts w:hint="default" w:ascii="Times New Roman" w:hAnsi="Times New Roman" w:cs="Times New Roman"/>
          <w:sz w:val="24"/>
          <w:szCs w:val="24"/>
          <w:lang w:eastAsia="zh-CN"/>
        </w:rPr>
        <w:t>若每步都选取模最小或尽可能小的元素为主元</w:t>
      </w:r>
      <w:r>
        <w:rPr>
          <w:rFonts w:hint="default" w:ascii="Times New Roman" w:hAnsi="Times New Roman" w:cs="Times New Roman"/>
          <w:sz w:val="24"/>
          <w:szCs w:val="24"/>
          <w:lang w:val="en-US" w:eastAsia="zh-CN"/>
        </w:rPr>
        <w:t>(free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则</w:t>
      </w:r>
      <w:r>
        <w:rPr>
          <w:rFonts w:hint="default" w:ascii="Times New Roman" w:hAnsi="Times New Roman" w:cs="Times New Roman"/>
          <w:sz w:val="24"/>
          <w:szCs w:val="24"/>
          <w:lang w:eastAsia="zh-CN"/>
        </w:rPr>
        <w:t>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0000000000000</w:t>
            </w:r>
            <w:r>
              <w:rPr>
                <w:rFonts w:hint="default" w:ascii="Times New Roman" w:hAnsi="Times New Roman" w:cs="Times New Roman"/>
                <w:lang w:val="en-US" w:eastAsia="zh-CN"/>
              </w:rPr>
              <w:t>3</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84217094304040e−14</m:t>
          </m:r>
        </m:oMath>
      </m:oMathPara>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而按照</w:t>
      </w:r>
      <w:r>
        <w:rPr>
          <w:rFonts w:hint="default" w:ascii="Times New Roman" w:hAnsi="Times New Roman" w:cs="Times New Roman"/>
          <w:sz w:val="24"/>
          <w:szCs w:val="24"/>
          <w:lang w:eastAsia="zh-CN"/>
        </w:rPr>
        <w:t>每步都选取</w:t>
      </w:r>
      <w:r>
        <w:rPr>
          <w:rFonts w:hint="default" w:ascii="Times New Roman" w:hAnsi="Times New Roman" w:cs="Times New Roman"/>
          <w:sz w:val="24"/>
          <w:szCs w:val="24"/>
          <w:lang w:val="en-US" w:eastAsia="zh-CN"/>
        </w:rPr>
        <w:t>模最大，</w:t>
      </w:r>
      <w:r>
        <w:rPr>
          <w:rFonts w:hint="default" w:ascii="Times New Roman" w:hAnsi="Times New Roman" w:cs="Times New Roman"/>
          <w:sz w:val="24"/>
          <w:szCs w:val="24"/>
          <w:lang w:eastAsia="zh-CN"/>
        </w:rPr>
        <w:t>尽可能</w:t>
      </w:r>
      <w:r>
        <w:rPr>
          <w:rFonts w:hint="default" w:ascii="Times New Roman" w:hAnsi="Times New Roman" w:cs="Times New Roman"/>
          <w:sz w:val="24"/>
          <w:szCs w:val="24"/>
          <w:lang w:val="en-US" w:eastAsia="zh-CN"/>
        </w:rPr>
        <w:t>大</w:t>
      </w:r>
      <w:r>
        <w:rPr>
          <w:rFonts w:hint="default" w:ascii="Times New Roman" w:hAnsi="Times New Roman" w:cs="Times New Roman"/>
          <w:sz w:val="24"/>
          <w:szCs w:val="24"/>
          <w:lang w:eastAsia="zh-CN"/>
        </w:rPr>
        <w:t>的元素为主元，</w:t>
      </w:r>
      <w:r>
        <w:rPr>
          <w:rFonts w:hint="default" w:ascii="Times New Roman" w:hAnsi="Times New Roman" w:cs="Times New Roman"/>
          <w:sz w:val="24"/>
          <w:szCs w:val="24"/>
          <w:lang w:val="en-US" w:eastAsia="zh-CN"/>
        </w:rPr>
        <w:t>则与完全选主元方法等价</w:t>
      </w:r>
    </w:p>
    <w:p>
      <w:pPr>
        <w:spacing w:line="360" w:lineRule="auto"/>
        <w:ind w:firstLine="420" w:firstLineChars="0"/>
        <w:jc w:val="left"/>
        <w:rPr>
          <w:rFonts w:hint="default" w:ascii="Times New Roman" w:hAnsi="Times New Roman" w:cs="Times New Roman"/>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验结果表明，列主元消去法和完全主元消去法均获得了精确解，而顺序高斯消去法和以尽可能小的元素为主元的消去法则未能达到精确解。在后两种消去法中，由于程序计算时存在舍入误差，对最终结果产生了一定的影响。然而，由于方程组的维度较低且元素之间差异不大，因此误差仍然相对较小。</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为了进一步分析，我们计算了上述四种方法在每一步中选取的主元数值，并将结果列于下表进行比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252"/>
        <w:gridCol w:w="1291"/>
        <w:gridCol w:w="1276"/>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第n次消元</w:t>
            </w:r>
          </w:p>
        </w:tc>
        <w:tc>
          <w:tcPr>
            <w:tcW w:w="2252"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w:t>
            </w:r>
          </w:p>
        </w:tc>
        <w:tc>
          <w:tcPr>
            <w:tcW w:w="1291"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w:t>
            </w:r>
          </w:p>
        </w:tc>
        <w:tc>
          <w:tcPr>
            <w:tcW w:w="1276"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主元</w:t>
            </w:r>
          </w:p>
        </w:tc>
        <w:tc>
          <w:tcPr>
            <w:tcW w:w="2489"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模最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p>
        </w:tc>
        <w:tc>
          <w:tcPr>
            <w:tcW w:w="2252"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c>
          <w:tcPr>
            <w:tcW w:w="1291"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285714285714286</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2857142857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5</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64516129032258</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64516129032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3174603174603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31746031746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7</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1574803149606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15748031496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9</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w:t>
            </w:r>
          </w:p>
        </w:tc>
        <w:tc>
          <w:tcPr>
            <w:tcW w:w="2252"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c>
          <w:tcPr>
            <w:tcW w:w="1291"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1276"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2489"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r>
    </w:tbl>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从上表可以观察到，在这个方程组中，顺序高斯消去法选取的主元恰好是模最小的元素。另外，由于列主元消去法和完全主元消去法选取的元素为8，与4相比数量级差异较小，因此计算过程中的累积误差也较小，导致四种方法的输出结果都相对精确。</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这里，我们将解释顺序法和模最小法计算结果完全一致的原因。该矩阵在消元过程中，每次选取主元的一列只有两个非零元素，对角线上的元素约为4，而其正下方的元素为8，该列其余位置的元素均为0。在这种情况下，默认的主元就是该列中最小的元素，因此两种方法所得到的计算结果是一致的。</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上，完全主元高斯消去法的误差最小，其次是列主元高斯消去法，而选取模最小的元素作为主元时的误差最大。然而，由于方程组的特殊性（元素之间差异不大且维度较低），在这里这个理论现象还没得到充分地体现。</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3)当</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修改输入矩阵的维度，重复上述实验过程。各种方法计算的解和误差汇总在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268"/>
        <w:gridCol w:w="1418"/>
        <w:gridCol w:w="1701"/>
        <w:gridCol w:w="2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顺序高斯消去法</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高斯消去</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高斯消去</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选取模最小或尽可能小元素作为主元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X</w:t>
            </w: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227   0.999999999999547   1.000000000000902   0.999999999998209   1.000000000003524   0.999999999993179   1.000000000012732   0.999999999978173   1.000000000029102</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227   0.999999999999547   1.000000000000902   0.999999999998209   1.000000000003524   0.999999999993179   1.000000000012732   0.999999999978173   1.000000000029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position w:val="-6"/>
                <w:sz w:val="21"/>
                <w:szCs w:val="21"/>
              </w:rPr>
              <w:object>
                <v:shape id="_x0000_i1025" o:spt="75" type="#_x0000_t75" style="height:10.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2.910205409989430e-11</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0</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0</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2.910205409989430e-11</w:t>
            </w:r>
          </w:p>
        </w:tc>
      </w:tr>
    </w:tbl>
    <w:p>
      <w:pPr>
        <w:spacing w:line="360" w:lineRule="auto"/>
        <w:ind w:firstLine="420" w:firstLineChars="0"/>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观察到在这种情况下，列主元和完全主元的计算结果仍为精确值，而顺序高斯消去和模尽可能小的元素方法仍然存在一定的误差，并且两者的误差是一致的。与</w:t>
      </w:r>
      <m:oMath>
        <m:r>
          <m:rPr>
            <m:sty m:val="p"/>
          </m:rPr>
          <w:rPr>
            <w:rFonts w:hint="default" w:ascii="Cambria Math" w:hAnsi="Cambria Math" w:cs="Times New Roman"/>
            <w:kern w:val="2"/>
            <w:sz w:val="24"/>
            <w:szCs w:val="24"/>
            <w:lang w:val="en-US" w:eastAsia="zh-CN" w:bidi="ar-SA"/>
          </w:rPr>
          <m:t>n=10</m:t>
        </m:r>
      </m:oMath>
      <w:r>
        <w:rPr>
          <w:rFonts w:hint="default" w:ascii="Times New Roman" w:hAnsi="Times New Roman" w:cs="Times New Roman"/>
          <w:i w:val="0"/>
          <w:kern w:val="2"/>
          <w:sz w:val="24"/>
          <w:szCs w:val="24"/>
          <w:lang w:val="en-US" w:eastAsia="zh-CN" w:bidi="ar-SA"/>
        </w:rPr>
        <w:t>时相比，</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时的误差增加了大约1000倍，这是由于计算过程中舍入误差的累积效应。因此，如果进一步增加矩阵的维度，误差累积现象将更严重。</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4)首先对于题干的矩阵，对其加大维度，考察其方程组解和误差的情况；其次输入其他的自定义矩阵，探究其方程组解和误差的情况。</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设置维度为10，20，30，40，50，100，重复前述实验过程，得到下列的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7</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e+3</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lang w:eastAsia="zh-CN"/>
              </w:rPr>
              <w:t>8e+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8</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e+9</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88</w:t>
            </w:r>
            <w:r>
              <w:rPr>
                <w:rFonts w:hint="default" w:ascii="Times New Roman" w:hAnsi="Times New Roman" w:cs="Times New Roman"/>
                <w:sz w:val="24"/>
                <w:szCs w:val="24"/>
                <w:lang w:eastAsia="zh-CN"/>
              </w:rPr>
              <w:t>e+1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89</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49</w:t>
            </w:r>
            <w:r>
              <w:rPr>
                <w:rFonts w:hint="default" w:ascii="Times New Roman" w:hAnsi="Times New Roman" w:cs="Times New Roman"/>
                <w:sz w:val="24"/>
                <w:szCs w:val="24"/>
                <w:lang w:eastAsia="zh-CN"/>
              </w:rPr>
              <w:t>e+16</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r>
    </w:tbl>
    <w:p>
      <w:pPr>
        <w:spacing w:line="360" w:lineRule="auto"/>
        <w:rPr>
          <w:rFonts w:hint="default" w:ascii="Times New Roman" w:hAnsi="Times New Roman" w:cs="Times New Roman"/>
          <w:i w:val="0"/>
          <w:sz w:val="24"/>
          <w:szCs w:val="21"/>
          <w:lang w:val="en-US"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其中矩阵</w:t>
      </w:r>
      <m:oMath>
        <m:r>
          <m:rPr/>
          <w:rPr>
            <w:rFonts w:hint="default" w:ascii="Cambria Math" w:hAnsi="Cambria Math" w:cs="Times New Roman"/>
            <w:sz w:val="24"/>
            <w:szCs w:val="21"/>
            <w:lang w:eastAsia="zh-CN"/>
          </w:rPr>
          <m:t>A</m:t>
        </m:r>
      </m:oMath>
      <w:r>
        <w:rPr>
          <w:rFonts w:hint="default" w:ascii="Times New Roman" w:hAnsi="Times New Roman" w:cs="Times New Roman"/>
          <w:i w:val="0"/>
          <w:sz w:val="24"/>
          <w:szCs w:val="21"/>
          <w:lang w:val="en-US" w:eastAsia="zh-CN"/>
        </w:rPr>
        <w:t>为</w:t>
      </w:r>
    </w:p>
    <w:p>
      <w:pPr>
        <w:spacing w:line="360" w:lineRule="auto"/>
        <w:jc w:val="center"/>
        <w:rPr>
          <w:rFonts w:hint="default" w:ascii="Times New Roman" w:hAnsi="Times New Roman" w:cs="Times New Roman"/>
          <w:i w:val="0"/>
          <w:sz w:val="24"/>
          <w:szCs w:val="21"/>
          <w:lang w:eastAsia="zh-CN"/>
        </w:rPr>
      </w:pP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p>
    <w:p>
      <w:pPr>
        <w:spacing w:line="360" w:lineRule="auto"/>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设置</w:t>
      </w:r>
      <w:r>
        <w:rPr>
          <w:rFonts w:hint="default" w:ascii="Times New Roman" w:hAnsi="Times New Roman" w:cs="Times New Roman"/>
          <w:i w:val="0"/>
          <w:kern w:val="2"/>
          <w:sz w:val="24"/>
          <w:szCs w:val="24"/>
          <w:lang w:val="en-US" w:eastAsia="zh-CN" w:bidi="ar-SA"/>
        </w:rPr>
        <w:t>维度为10，20，30，40，50，100，重复前述实验过程，得到下列关于新</w:t>
      </w:r>
      <w:r>
        <w:rPr>
          <w:rFonts w:hint="default" w:ascii="Times New Roman" w:hAnsi="Times New Roman" w:cs="Times New Roman"/>
          <w:sz w:val="24"/>
          <w:szCs w:val="24"/>
        </w:rPr>
        <w:t>矩阵</w:t>
      </w:r>
      <w:r>
        <w:rPr>
          <w:rFonts w:hint="default" w:ascii="Times New Roman" w:hAnsi="Times New Roman" w:cs="Times New Roman"/>
          <w:sz w:val="24"/>
          <w:szCs w:val="24"/>
          <w:lang w:val="en-US" w:eastAsia="zh-CN"/>
        </w:rPr>
        <w:t>的</w:t>
      </w:r>
      <w:r>
        <w:rPr>
          <w:rFonts w:hint="default" w:ascii="Times New Roman" w:hAnsi="Times New Roman" w:cs="Times New Roman"/>
          <w:i w:val="0"/>
          <w:kern w:val="2"/>
          <w:sz w:val="24"/>
          <w:szCs w:val="24"/>
          <w:lang w:val="en-US" w:eastAsia="zh-CN" w:bidi="ar-SA"/>
        </w:rPr>
        <w:t>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7.99</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7</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93.3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51.0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9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0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417.3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5e-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43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080.5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5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4e-13</w:t>
            </w:r>
          </w:p>
        </w:tc>
      </w:tr>
    </w:tbl>
    <w:p>
      <w:pPr>
        <w:spacing w:line="360" w:lineRule="auto"/>
        <w:jc w:val="both"/>
        <w:rPr>
          <w:rFonts w:hint="default" w:ascii="Times New Roman" w:hAnsi="Times New Roman" w:eastAsia="宋体" w:cs="Times New Roman"/>
          <w:sz w:val="24"/>
          <w:szCs w:val="24"/>
          <w:lang w:val="en-US" w:eastAsia="zh-CN"/>
        </w:rPr>
      </w:pPr>
    </w:p>
    <w:p>
      <w:pPr>
        <w:spacing w:line="360" w:lineRule="auto"/>
        <w:jc w:val="left"/>
        <w:rPr>
          <w:rFonts w:hint="default" w:ascii="Times New Roman" w:hAnsi="Times New Roman" w:cs="Times New Roman"/>
          <w:i w:val="0"/>
          <w:kern w:val="2"/>
          <w:sz w:val="24"/>
          <w:szCs w:val="24"/>
          <w:lang w:val="en-US" w:eastAsia="zh-CN" w:bidi="ar-SA"/>
        </w:rPr>
      </w:pPr>
    </w:p>
    <w:p>
      <w:pPr>
        <w:spacing w:line="360" w:lineRule="auto"/>
        <w:ind w:firstLine="480" w:firstLineChars="200"/>
        <w:jc w:val="left"/>
        <w:rPr>
          <w:rFonts w:hint="default" w:ascii="Times New Roman" w:hAnsi="Times New Roman" w:cs="Times New Roman"/>
          <w:sz w:val="24"/>
          <w:szCs w:val="24"/>
          <w:lang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rPr>
          <w:rFonts w:hint="default" w:ascii="Times New Roman" w:hAnsi="Times New Roman" w:cs="Times New Roman"/>
          <w:i/>
          <w:sz w:val="24"/>
          <w:szCs w:val="24"/>
        </w:rPr>
      </w:pPr>
    </w:p>
    <w:p>
      <w:pPr>
        <w:pStyle w:val="2"/>
        <w:rPr>
          <w:rFonts w:hint="default" w:ascii="Times New Roman" w:hAnsi="Times New Roman" w:cs="Times New Roman"/>
        </w:rPr>
      </w:pPr>
      <w:r>
        <w:rPr>
          <w:rFonts w:hint="default" w:ascii="Times New Roman" w:hAnsi="Times New Roman" w:cs="Times New Roman"/>
        </w:rPr>
        <w:t>二、实验3.3</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考虑方程组</w:t>
      </w:r>
      <m:oMath>
        <m:r>
          <m:rPr>
            <m:sty m:val="p"/>
          </m:rPr>
          <w:rPr>
            <w:rFonts w:hint="default" w:ascii="Cambria Math" w:hAnsi="Cambria Math" w:cs="Times New Roman"/>
            <w:kern w:val="2"/>
            <w:sz w:val="24"/>
            <w:szCs w:val="24"/>
            <w:lang w:val="en-US" w:eastAsia="zh-CN" w:bidi="ar-SA"/>
          </w:rPr>
          <m:t>Hx=b</m:t>
        </m:r>
      </m:oMath>
      <w:r>
        <w:rPr>
          <w:rFonts w:hint="default" w:ascii="Times New Roman" w:hAnsi="Times New Roman" w:cs="Times New Roman"/>
          <w:sz w:val="24"/>
          <w:szCs w:val="24"/>
        </w:rPr>
        <w:t>的解,其中系数矩阵H为Hilbert矩阵：</w: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6" o:spt="75" type="#_x0000_t75" style="height:33.25pt;width:203.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这是一个著名的病态问题.通过首先给定解（例如取为各个分量均为1）再计算出右端的办法给出确定的问题。</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选择问题的维度为6,分别用Gauss消去法（即LU分解）、J迭代法、GS迭代法和SOR迭代法求解方程组，其各自的结果如何？将计算结果与问题的解比较,结论如何。</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逐步增大问题的维度，仍用上述的方法来解它们，计算的结果如何？计算的结果说明的什么?</w:t>
      </w:r>
    </w:p>
    <w:p>
      <w:pPr>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r>
        <w:rPr>
          <w:rFonts w:hint="default" w:ascii="Times New Roman" w:hAnsi="Times New Roman" w:cs="Times New Roman"/>
          <w:sz w:val="24"/>
          <w:szCs w:val="24"/>
          <w:lang w:eastAsia="zh-CN"/>
        </w:rPr>
        <w:t>讨论病态问题求解的算法。</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val="en-US"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    对任意线性方程组</w:t>
      </w:r>
      <m:oMath>
        <m:r>
          <m:rPr/>
          <w:rPr>
            <w:rFonts w:hint="default" w:ascii="Cambria Math" w:hAnsi="Cambria Math" w:cs="Times New Roman"/>
            <w:sz w:val="24"/>
            <w:szCs w:val="24"/>
            <w:lang w:eastAsia="zh-CN"/>
          </w:rPr>
          <m:t>Ax=b</m:t>
        </m:r>
      </m:oMath>
      <w:r>
        <w:rPr>
          <w:rFonts w:hint="default" w:ascii="Times New Roman" w:hAnsi="Times New Roman" w:cs="Times New Roman"/>
          <w:sz w:val="24"/>
          <w:szCs w:val="24"/>
          <w:lang w:eastAsia="zh-CN"/>
        </w:rPr>
        <w:t>，分析各种方法的计算公式如下，</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Gauss消去法：</w:t>
      </w:r>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首先对系数矩阵进行LU分解，有</w:t>
      </w:r>
      <m:oMath>
        <m:r>
          <m:rPr/>
          <w:rPr>
            <w:rFonts w:hint="default" w:ascii="Cambria Math" w:hAnsi="Cambria Math" w:cs="Times New Roman"/>
            <w:sz w:val="24"/>
            <w:szCs w:val="24"/>
            <w:lang w:eastAsia="zh-CN"/>
          </w:rPr>
          <m:t>A=LU</m:t>
        </m:r>
      </m:oMath>
      <w:r>
        <w:rPr>
          <w:rFonts w:hint="default" w:ascii="Times New Roman" w:hAnsi="Times New Roman" w:cs="Times New Roman"/>
          <w:sz w:val="24"/>
          <w:szCs w:val="24"/>
          <w:lang w:eastAsia="zh-CN"/>
        </w:rPr>
        <w:t>,则原方程转化为</w:t>
      </w:r>
      <m:oMath>
        <m:r>
          <m:rPr/>
          <w:rPr>
            <w:rFonts w:hint="default" w:ascii="Cambria Math" w:hAnsi="Cambria Math" w:cs="Times New Roman"/>
            <w:sz w:val="24"/>
            <w:szCs w:val="24"/>
            <w:lang w:eastAsia="zh-CN"/>
          </w:rPr>
          <m:t>LUx=b</m:t>
        </m:r>
      </m:oMath>
      <w:r>
        <w:rPr>
          <w:rFonts w:hint="default" w:ascii="Times New Roman" w:hAnsi="Times New Roman" w:cs="Times New Roman"/>
          <w:sz w:val="24"/>
          <w:szCs w:val="24"/>
          <w:lang w:eastAsia="zh-CN"/>
        </w:rPr>
        <w:t>，令</w:t>
      </w:r>
      <m:oMath>
        <m:r>
          <m:rPr/>
          <w:rPr>
            <w:rFonts w:hint="default" w:ascii="Cambria Math" w:hAnsi="Cambria Math" w:cs="Times New Roman"/>
            <w:sz w:val="24"/>
            <w:szCs w:val="24"/>
            <w:lang w:eastAsia="zh-CN"/>
          </w:rPr>
          <m:t>Ux=y</m:t>
        </m:r>
      </m:oMath>
      <w:r>
        <w:rPr>
          <w:rFonts w:hint="default" w:ascii="Times New Roman" w:hAnsi="Times New Roman" w:cs="Times New Roman"/>
          <w:sz w:val="24"/>
          <w:szCs w:val="24"/>
          <w:lang w:eastAsia="zh-CN"/>
        </w:rPr>
        <w:t>，则原方程可以分为两步回代求解：</w:t>
      </w:r>
    </w:p>
    <w:p>
      <w:pPr>
        <w:spacing w:line="360" w:lineRule="auto"/>
        <w:ind w:firstLine="480" w:firstLineChars="200"/>
        <w:rPr>
          <w:rFonts w:hint="default" w:ascii="Times New Roman" w:hAnsi="Times New Roman" w:cs="Times New Roman"/>
          <w:sz w:val="24"/>
          <w:szCs w:val="24"/>
        </w:rPr>
      </w:pPr>
      <m:oMathPara>
        <m:oMath>
          <m:d>
            <m:dPr>
              <m:begChr m:val="{"/>
              <m:endChr m:val=""/>
              <m:ctrlPr>
                <w:rPr>
                  <w:rFonts w:hint="default" w:ascii="Cambria Math" w:hAnsi="Cambria Math" w:cs="Times New Roman"/>
                  <w:i/>
                  <w:sz w:val="24"/>
                  <w:szCs w:val="24"/>
                </w:rPr>
              </m:ctrlPr>
            </m:dPr>
            <m:e>
              <m:m>
                <m:mPr>
                  <m:mcs>
                    <m:mc>
                      <m:mcPr>
                        <m:count m:val="1"/>
                        <m:mcJc m:val="center"/>
                      </m:mcPr>
                    </m:mc>
                  </m:mcs>
                  <m:ctrlPr>
                    <w:rPr>
                      <w:rFonts w:hint="default" w:ascii="Cambria Math" w:hAnsi="Cambria Math" w:cs="Times New Roman"/>
                      <w:i/>
                      <w:sz w:val="24"/>
                      <w:szCs w:val="24"/>
                    </w:rPr>
                  </m:ctrlPr>
                </m:mPr>
                <m:mr>
                  <m:e>
                    <m:r>
                      <m:rPr/>
                      <w:rPr>
                        <w:rFonts w:hint="default" w:ascii="Cambria Math" w:hAnsi="Cambria Math" w:cs="Times New Roman"/>
                        <w:sz w:val="24"/>
                        <w:szCs w:val="24"/>
                      </w:rPr>
                      <m:t>Ux=y</m:t>
                    </m:r>
                    <m:ctrlPr>
                      <w:rPr>
                        <w:rFonts w:hint="default" w:ascii="Cambria Math" w:hAnsi="Cambria Math" w:cs="Times New Roman"/>
                        <w:i/>
                        <w:sz w:val="24"/>
                        <w:szCs w:val="24"/>
                      </w:rPr>
                    </m:ctrlPr>
                  </m:e>
                </m:mr>
                <m:mr>
                  <m:e>
                    <m:r>
                      <m:rPr/>
                      <w:rPr>
                        <w:rFonts w:hint="default" w:ascii="Cambria Math" w:hAnsi="Cambria Math" w:cs="Times New Roman"/>
                        <w:sz w:val="24"/>
                        <w:szCs w:val="24"/>
                      </w:rPr>
                      <m:t>Ly=b</m:t>
                    </m:r>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m:oMathPara>
    </w:p>
    <w:p>
      <w:pPr>
        <w:spacing w:line="360" w:lineRule="auto"/>
        <w:ind w:firstLine="480" w:firstLineChars="200"/>
        <w:rPr>
          <w:rFonts w:hint="default" w:ascii="Times New Roman" w:hAnsi="Times New Roman" w:cs="Times New Roman"/>
          <w:i w:val="0"/>
          <w:sz w:val="24"/>
          <w:szCs w:val="24"/>
          <w:lang w:val="en-US" w:eastAsia="zh-CN"/>
        </w:rPr>
      </w:pPr>
      <w:r>
        <w:rPr>
          <w:rFonts w:hint="default" w:ascii="Times New Roman" w:hAnsi="Times New Roman" w:cs="Times New Roman"/>
          <w:sz w:val="24"/>
          <w:szCs w:val="24"/>
          <w:lang w:val="en-US" w:eastAsia="zh-CN"/>
        </w:rPr>
        <w:t>其中，</w:t>
      </w:r>
      <m:oMath>
        <m:r>
          <m:rPr/>
          <w:rPr>
            <w:rFonts w:hint="default" w:ascii="Cambria Math" w:hAnsi="Cambria Math" w:cs="Times New Roman"/>
            <w:sz w:val="24"/>
            <w:szCs w:val="24"/>
          </w:rPr>
          <m:t>L</m:t>
        </m:r>
      </m:oMath>
      <w:r>
        <w:rPr>
          <w:rFonts w:hint="default" w:ascii="Times New Roman" w:hAnsi="Times New Roman" w:cs="Times New Roman"/>
          <w:i w:val="0"/>
          <w:sz w:val="24"/>
          <w:szCs w:val="24"/>
          <w:lang w:val="en-US" w:eastAsia="zh-CN"/>
        </w:rPr>
        <w:t>为下三角部分，</w:t>
      </w:r>
      <m:oMath>
        <m:r>
          <m:rPr/>
          <w:rPr>
            <w:rFonts w:hint="default" w:ascii="Cambria Math" w:hAnsi="Cambria Math" w:cs="Times New Roman"/>
            <w:sz w:val="24"/>
            <w:szCs w:val="24"/>
          </w:rPr>
          <m:t>U</m:t>
        </m:r>
      </m:oMath>
      <w:r>
        <w:rPr>
          <w:rFonts w:hint="default" w:ascii="Times New Roman" w:hAnsi="Times New Roman" w:cs="Times New Roman"/>
          <w:i w:val="0"/>
          <w:sz w:val="24"/>
          <w:szCs w:val="24"/>
          <w:lang w:val="en-US" w:eastAsia="zh-CN"/>
        </w:rPr>
        <w:t>为上三角部分。</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矩阵可以经过反复行列计算得到。</w:t>
      </w:r>
    </w:p>
    <w:p>
      <w:pPr>
        <w:spacing w:line="360" w:lineRule="auto"/>
        <w:ind w:firstLine="480" w:firstLineChars="200"/>
        <w:rPr>
          <w:rFonts w:hint="default" w:ascii="Times New Roman" w:hAnsi="Times New Roman" w:cs="Times New Roman"/>
          <w:i w:val="0"/>
          <w:sz w:val="24"/>
          <w:szCs w:val="24"/>
          <w:lang w:val="en-US" w:eastAsia="zh-CN"/>
        </w:rPr>
      </w:pPr>
    </w:p>
    <w:p>
      <w:pPr>
        <w:numPr>
          <w:ilvl w:val="0"/>
          <w:numId w:val="3"/>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L+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GS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G=</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U,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SOR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再构造迭代矩阵</w:t>
      </w:r>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m:t>
        </m:r>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w:r>
        <w:rPr>
          <w:rFonts w:hint="default" w:ascii="Times New Roman" w:hAnsi="Times New Roman" w:cs="Times New Roman"/>
          <w:sz w:val="24"/>
          <w:szCs w:val="24"/>
          <w:lang w:eastAsia="zh-CN"/>
        </w:rPr>
        <w:t xml:space="preserve"> ，其中</w:t>
      </w:r>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r>
          <m:rPr/>
          <w:rPr>
            <w:rFonts w:hint="default" w:ascii="Cambria Math" w:hAnsi="Cambria Math" w:cs="Times New Roman"/>
            <w:sz w:val="24"/>
            <w:szCs w:val="24"/>
            <w:lang w:eastAsia="zh-CN"/>
          </w:rPr>
          <m:t>=</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begChr m:val="["/>
            <m:endChr m:val="]"/>
            <m:ctrlPr>
              <w:rPr>
                <w:rFonts w:hint="default" w:ascii="Cambria Math" w:hAnsi="Cambria Math" w:cs="Times New Roman"/>
                <w:i/>
                <w:sz w:val="24"/>
                <w:szCs w:val="24"/>
              </w:rPr>
            </m:ctrlPr>
          </m:d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1−ω</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D+ω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ωb</m:t>
        </m:r>
      </m:oMath>
      <w:r>
        <w:rPr>
          <w:rFonts w:hint="default" w:ascii="Times New Roman" w:hAnsi="Times New Roman" w:cs="Times New Roman"/>
          <w:sz w:val="24"/>
          <w:szCs w:val="24"/>
          <w:lang w:eastAsia="zh-CN"/>
        </w:rPr>
        <w:t>，进行迭代计算，直到误差满足要求.</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根据维度n确定矩阵H的各个元素和b的各个分量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选择计算方法（ Gauss消去法（</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J迭代法，GS迭代法，SOR迭代法），对迭代法设定初值，</w:t>
      </w:r>
      <w:r>
        <w:rPr>
          <w:rFonts w:hint="default" w:ascii="Times New Roman" w:hAnsi="Times New Roman" w:cs="Times New Roman"/>
          <w:sz w:val="24"/>
          <w:szCs w:val="24"/>
          <w:lang w:val="en-US" w:eastAsia="zh-CN"/>
        </w:rPr>
        <w:t>对于</w:t>
      </w:r>
      <w:r>
        <w:rPr>
          <w:rFonts w:hint="default" w:ascii="Times New Roman" w:hAnsi="Times New Roman" w:cs="Times New Roman"/>
          <w:sz w:val="24"/>
          <w:szCs w:val="24"/>
          <w:lang w:eastAsia="zh-CN"/>
        </w:rPr>
        <w:t>SOR方法还需要设定松弛因子;</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进行计算，直至满足误差要求(对迭代法，设定相邻两次迭代结果之差的无穷范数小于</w:t>
      </w:r>
      <m:oMath>
        <m:r>
          <m:rPr>
            <m:sty m:val="p"/>
          </m:rPr>
          <w:rPr>
            <w:rFonts w:hint="default" w:ascii="Cambria Math" w:hAnsi="Cambria Math" w:cs="Times New Roman"/>
            <w:sz w:val="24"/>
            <w:szCs w:val="24"/>
          </w:rPr>
          <m:t>ε</m:t>
        </m:r>
      </m:oMath>
      <w:r>
        <w:rPr>
          <w:rFonts w:hint="default" w:ascii="Times New Roman" w:hAnsi="Times New Roman" w:cs="Times New Roman"/>
          <w:i w:val="0"/>
          <w:sz w:val="24"/>
          <w:szCs w:val="24"/>
          <w:lang w:eastAsia="zh-CN"/>
        </w:rPr>
        <w:t>，</w:t>
      </w:r>
      <w:r>
        <w:rPr>
          <w:rFonts w:hint="default" w:ascii="Times New Roman" w:hAnsi="Times New Roman" w:cs="Times New Roman"/>
          <w:i w:val="0"/>
          <w:sz w:val="24"/>
          <w:szCs w:val="24"/>
          <w:lang w:val="en-US" w:eastAsia="zh-CN"/>
        </w:rPr>
        <w:t>取</w:t>
      </w:r>
      <w:r>
        <w:rPr>
          <w:rFonts w:hint="default" w:ascii="Times New Roman" w:hAnsi="Times New Roman" w:cs="Times New Roman"/>
          <w:sz w:val="24"/>
          <w:szCs w:val="24"/>
          <w:lang w:eastAsia="zh-CN"/>
        </w:rPr>
        <w:t>0.0001；对SOR方法，设定为输出迭代100</w:t>
      </w:r>
      <w:r>
        <w:rPr>
          <w:rFonts w:hint="default" w:ascii="Times New Roman" w:hAnsi="Times New Roman" w:cs="Times New Roman"/>
          <w:sz w:val="24"/>
          <w:szCs w:val="24"/>
          <w:lang w:val="en-US" w:eastAsia="zh-CN"/>
        </w:rPr>
        <w:t>0</w:t>
      </w:r>
      <w:r>
        <w:rPr>
          <w:rFonts w:hint="default" w:ascii="Times New Roman" w:hAnsi="Times New Roman" w:cs="Times New Roman"/>
          <w:sz w:val="24"/>
          <w:szCs w:val="24"/>
          <w:lang w:eastAsia="zh-CN"/>
        </w:rPr>
        <w:t>次之后的结果及误差值），输出实验结果。</w:t>
      </w:r>
    </w:p>
    <w:p>
      <w:pPr>
        <w:spacing w:line="360" w:lineRule="auto"/>
        <w:jc w:val="left"/>
        <w:rPr>
          <w:rFonts w:hint="default" w:ascii="Times New Roman" w:hAnsi="Times New Roman" w:cs="Times New Roman"/>
          <w:i w:val="0"/>
          <w:iCs w:val="0"/>
          <w:sz w:val="24"/>
          <w:szCs w:val="24"/>
          <w:lang w:val="en-US" w:eastAsia="zh-CN"/>
        </w:rPr>
      </w:pPr>
      <w:r>
        <w:rPr>
          <w:rFonts w:hint="default" w:ascii="Times New Roman" w:hAnsi="Times New Roman" w:cs="Times New Roman"/>
          <w:sz w:val="24"/>
          <w:szCs w:val="24"/>
          <w:lang w:val="en-US" w:eastAsia="zh-CN"/>
        </w:rPr>
        <w:t>四、为了使得程序清晰简短，使得上述功能顺利便捷地实现。此实验设计采用MATLAB面向对象的编程方法classdef，类文件是</w:t>
      </w:r>
      <w:r>
        <w:rPr>
          <w:rFonts w:hint="default" w:ascii="Times New Roman" w:hAnsi="Times New Roman" w:cs="Times New Roman"/>
          <w:i/>
          <w:iCs/>
          <w:sz w:val="24"/>
          <w:szCs w:val="24"/>
          <w:lang w:val="en-US" w:eastAsia="zh-CN"/>
        </w:rPr>
        <w:t>itermodel.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Itermodel.m</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itermodel类确定一个方程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set_matrix</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如果没有给定右端项，则给定右端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得到系数矩阵的LU分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_check</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这里还写了循环实现的版本，与上面的算法（矩阵加速）进行比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auss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高斯消去的LU分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jacobi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J法迭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gs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GS法迭代</w:t>
            </w:r>
          </w:p>
        </w:tc>
      </w:tr>
    </w:tbl>
    <w:p>
      <w:pPr>
        <w:pStyle w:val="3"/>
        <w:rPr>
          <w:rFonts w:hint="default" w:ascii="Times New Roman" w:hAnsi="Times New Roman" w:cs="Times New Roman"/>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8"/>
          <w:lang w:val="en-US" w:eastAsia="zh-CN"/>
        </w:rPr>
        <w:t>(1)n=6时，高斯消去法，即</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分解计算的结果如下表所示，</w:t>
      </w:r>
    </w:p>
    <w:p>
      <w:pPr>
        <w:rPr>
          <w:rFonts w:hint="default" w:ascii="Times New Roman" w:hAnsi="Times New Roman" w:cs="Times New Roman"/>
          <w:sz w:val="24"/>
          <w:szCs w:val="24"/>
          <w:lang w:val="en-US" w:eastAsia="zh-CN"/>
        </w:rPr>
      </w:pPr>
    </w:p>
    <w:p>
      <w:pPr>
        <w:rPr>
          <w:rFonts w:hint="default" w:ascii="Times New Roman" w:hAnsi="Times New Roman" w:cs="Times New Roman"/>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28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07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76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572</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sz w:val="24"/>
          <w:szCs w:val="24"/>
          <w:lang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3.423585859252398e−10</m:t>
          </m:r>
        </m:oMath>
      </m:oMathPara>
    </w:p>
    <w:p>
      <w:pPr>
        <w:spacing w:line="360" w:lineRule="auto"/>
        <w:jc w:val="left"/>
        <w:rPr>
          <w:rFonts w:hint="default" w:ascii="Times New Roman" w:hAnsi="Times New Roman" w:cs="Times New Roman"/>
          <w:sz w:val="24"/>
          <w:szCs w:val="24"/>
          <w:lang w:eastAsia="zh-CN"/>
        </w:rPr>
      </w:pP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 J法的迭代矩阵B的谱半径为4.30853＞1，所以J法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GS法的迭代矩阵G的谱半径为：0.999998＜1，故GS法收敛，</w:t>
      </w:r>
      <w:r>
        <w:rPr>
          <w:rFonts w:hint="default" w:ascii="Times New Roman" w:hAnsi="Times New Roman" w:cs="Times New Roman"/>
          <w:sz w:val="24"/>
          <w:szCs w:val="24"/>
          <w:lang w:val="en-US" w:eastAsia="zh-CN"/>
        </w:rPr>
        <w:t>经过761次迭代达到收敛，GS法的计算结果如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1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1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18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808</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center"/>
        <w:rPr>
          <w:rFonts w:hint="default" w:ascii="Times New Roman" w:hAnsi="Times New Roman" w:cs="Times New Roman"/>
          <w:sz w:val="24"/>
          <w:szCs w:val="24"/>
          <w:lang w:val="en-US" w:eastAsia="zh-CN"/>
        </w:rPr>
      </w:pPr>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oMath>
      <w:r>
        <w:rPr>
          <w:rFonts w:hint="default" w:ascii="Times New Roman" w:hAnsi="Times New Roman" w:cs="Times New Roman"/>
          <w:kern w:val="2"/>
          <w:sz w:val="24"/>
          <w:szCs w:val="24"/>
          <w:lang w:val="en-US" w:eastAsia="zh-CN" w:bidi="ar-SA"/>
        </w:rPr>
        <w:t xml:space="preserve"> 4.629045007723664e-02</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向量，并设定</w:t>
      </w:r>
      <w:r>
        <w:rPr>
          <w:rFonts w:hint="default" w:ascii="Times New Roman" w:hAnsi="Times New Roman" w:cs="Times New Roman"/>
          <w:position w:val="-6"/>
          <w:sz w:val="24"/>
          <w:szCs w:val="24"/>
        </w:rPr>
        <w:object>
          <v:shape id="_x0000_i1027" o:spt="75" type="#_x0000_t75" style="height:14.15pt;width:38.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4"/>
          <w:szCs w:val="24"/>
          <w:lang w:eastAsia="zh-CN"/>
        </w:rPr>
        <w:t>,计算得到SOR法迭代矩阵谱半径为0.999999433815223</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SOR法收敛，经过811次迭代达到收敛，SOR法的计算结果如下表所示，</w:t>
      </w:r>
    </w:p>
    <w:p>
      <w:pPr>
        <w:spacing w:line="360" w:lineRule="auto"/>
        <w:ind w:firstLine="420" w:firstLineChars="0"/>
        <w:jc w:val="left"/>
        <w:rPr>
          <w:rFonts w:hint="default" w:ascii="Times New Roman" w:hAnsi="Times New Roman" w:cs="Times New Roman"/>
          <w:sz w:val="24"/>
          <w:szCs w:val="24"/>
          <w:lang w:val="en-US" w:eastAsia="zh-CN"/>
        </w:rPr>
      </w:pPr>
    </w:p>
    <w:p>
      <w:pPr>
        <w:spacing w:line="360" w:lineRule="auto"/>
        <w:ind w:firstLine="420" w:firstLineChars="0"/>
        <w:jc w:val="left"/>
        <w:rPr>
          <w:rFonts w:hint="default" w:ascii="Times New Roman" w:hAnsi="Times New Roman" w:cs="Times New Roman"/>
          <w:sz w:val="24"/>
          <w:szCs w:val="24"/>
          <w:lang w:val="en-US" w:eastAsia="zh-CN"/>
        </w:rPr>
      </w:pPr>
    </w:p>
    <w:p>
      <w:pPr>
        <w:spacing w:line="360" w:lineRule="auto"/>
        <w:ind w:firstLine="420" w:firstLineChars="0"/>
        <w:jc w:val="left"/>
        <w:rPr>
          <w:rFonts w:hint="default" w:ascii="Times New Roman" w:hAnsi="Times New Roman" w:cs="Times New Roman"/>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000000012276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6537702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2322945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3995104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6596502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7410682345</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502947620096030e−02</m:t>
          </m:r>
        </m:oMath>
      </m:oMathPara>
    </w:p>
    <w:p>
      <w:pPr>
        <w:spacing w:line="360" w:lineRule="auto"/>
        <w:ind w:firstLine="420" w:firstLineChars="0"/>
        <w:jc w:val="center"/>
        <w:rPr>
          <w:rFonts w:hint="default" w:ascii="Times New Roman" w:hAnsi="Times New Roman" w:cs="Times New Roman"/>
          <w:b w:val="0"/>
          <w:i w:val="0"/>
          <w:kern w:val="2"/>
          <w:sz w:val="24"/>
          <w:szCs w:val="24"/>
          <w:lang w:val="en-US" w:eastAsia="zh-CN" w:bidi="ar-SA"/>
        </w:rPr>
      </w:pPr>
      <w:r>
        <w:rPr>
          <w:rFonts w:hint="default" w:ascii="Times New Roman" w:hAnsi="Times New Roman" w:cs="Times New Roman"/>
          <w:b w:val="0"/>
          <w:i w:val="0"/>
          <w:kern w:val="2"/>
          <w:sz w:val="24"/>
          <w:szCs w:val="24"/>
          <w:lang w:val="en-US" w:eastAsia="zh-CN" w:bidi="ar-SA"/>
        </w:rPr>
        <w:drawing>
          <wp:inline distT="0" distB="0" distL="114300" distR="114300">
            <wp:extent cx="3653790" cy="2740025"/>
            <wp:effectExtent l="0" t="0" r="3810" b="3175"/>
            <wp:docPr id="1" name="图片 1" descr="GS和SOR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S和SOR的收敛曲线"/>
                    <pic:cNvPicPr>
                      <a:picLocks noChangeAspect="1"/>
                    </pic:cNvPicPr>
                  </pic:nvPicPr>
                  <pic:blipFill>
                    <a:blip r:embed="rId12"/>
                    <a:stretch>
                      <a:fillRect/>
                    </a:stretch>
                  </pic:blipFill>
                  <pic:spPr>
                    <a:xfrm>
                      <a:off x="0" y="0"/>
                      <a:ext cx="3653790" cy="2740025"/>
                    </a:xfrm>
                    <a:prstGeom prst="rect">
                      <a:avLst/>
                    </a:prstGeom>
                  </pic:spPr>
                </pic:pic>
              </a:graphicData>
            </a:graphic>
          </wp:inline>
        </w:drawing>
      </w: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SOR方法，</w:t>
      </w:r>
      <w:r>
        <w:rPr>
          <w:rFonts w:hint="default" w:ascii="Times New Roman" w:hAnsi="Times New Roman" w:cs="Times New Roman"/>
          <w:position w:val="-6"/>
          <w:sz w:val="24"/>
          <w:szCs w:val="24"/>
        </w:rPr>
        <w:object>
          <v:shape id="_x0000_i1028" o:spt="75" type="#_x0000_t75" style="height:10.5pt;width:11.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sz w:val="24"/>
          <w:szCs w:val="24"/>
          <w:lang w:eastAsia="zh-CN"/>
        </w:rPr>
        <w:t>可变，改变</w:t>
      </w:r>
      <w:r>
        <w:rPr>
          <w:rFonts w:hint="default" w:ascii="Times New Roman" w:hAnsi="Times New Roman" w:cs="Times New Roman"/>
          <w:position w:val="-6"/>
          <w:sz w:val="24"/>
          <w:szCs w:val="24"/>
        </w:rPr>
        <w:object>
          <v:shape id="_x0000_i1029" o:spt="75" type="#_x0000_t75" style="height:10.5pt;width:11.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sz w:val="24"/>
          <w:szCs w:val="24"/>
          <w:lang w:eastAsia="zh-CN"/>
        </w:rPr>
        <w:t>值，</w:t>
      </w:r>
      <w:r>
        <w:rPr>
          <w:rFonts w:hint="default" w:ascii="Times New Roman" w:hAnsi="Times New Roman" w:cs="Times New Roman"/>
          <w:sz w:val="24"/>
          <w:szCs w:val="24"/>
          <w:lang w:val="en-US" w:eastAsia="zh-CN"/>
        </w:rPr>
        <w:t>迭代100次，</w:t>
      </w:r>
      <w:r>
        <w:rPr>
          <w:rFonts w:hint="default" w:ascii="Times New Roman" w:hAnsi="Times New Roman" w:cs="Times New Roman"/>
          <w:sz w:val="24"/>
          <w:szCs w:val="24"/>
          <w:lang w:eastAsia="zh-CN"/>
        </w:rPr>
        <w:t>计算结果可以列表如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720"/>
        <w:gridCol w:w="1721"/>
        <w:gridCol w:w="1721"/>
        <w:gridCol w:w="1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0" o:spt="75" type="#_x0000_t75" style="height:10.5pt;width:11.8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1" o:spt="75" type="#_x0000_t75" style="height:14.15pt;width:38.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2" o:spt="75" type="#_x0000_t75" style="height:14.15pt;width:38.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3" o:spt="75" type="#_x0000_t75" style="height:14.15pt;width:36.9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4" o:spt="75" type="#_x0000_t75" style="height:14.15pt;width:36.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次数</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w:t>
            </w:r>
            <w:r>
              <w:rPr>
                <w:rFonts w:hint="default" w:ascii="Times New Roman" w:hAnsi="Times New Roman" w:cs="Times New Roman"/>
                <w:sz w:val="16"/>
                <w:szCs w:val="24"/>
                <w:lang w:val="en-US" w:eastAsia="zh-CN"/>
              </w:rPr>
              <w:t>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矩阵的谱半径</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943381522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88670831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683013501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82309342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X</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3653917714694  0.974666041209353  1.011814573842440  1.042837929171827  1.017190220902681  0.945462001336268</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14676015634604</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9663686442409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90444578936265</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107070542628148</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631545222533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732448422792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28022215505147</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90604920509843</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26716736552407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6168973085789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008405487260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46005956774467</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5185739232396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5340875854915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48644989115251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83650360698119</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34966542048827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64202350634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5"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05453799866373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12675515772074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26716736552407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486449891152510</w:t>
            </w:r>
          </w:p>
        </w:tc>
      </w:tr>
    </w:tbl>
    <w:p>
      <w:pPr>
        <w:spacing w:line="360" w:lineRule="auto"/>
        <w:ind w:firstLine="480" w:firstLineChars="20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2941955"/>
            <wp:effectExtent l="0" t="0" r="10795" b="4445"/>
            <wp:docPr id="2" name="图片 2" descr="SOR不同w下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OR不同w下的收敛曲线"/>
                    <pic:cNvPicPr>
                      <a:picLocks noChangeAspect="1"/>
                    </pic:cNvPicPr>
                  </pic:nvPicPr>
                  <pic:blipFill>
                    <a:blip r:embed="rId28"/>
                    <a:stretch>
                      <a:fillRect/>
                    </a:stretch>
                  </pic:blipFill>
                  <pic:spPr>
                    <a:xfrm>
                      <a:off x="0" y="0"/>
                      <a:ext cx="4319905" cy="2941955"/>
                    </a:xfrm>
                    <a:prstGeom prst="rect">
                      <a:avLst/>
                    </a:prstGeom>
                  </pic:spPr>
                </pic:pic>
              </a:graphicData>
            </a:graphic>
          </wp:inline>
        </w:drawing>
      </w:r>
    </w:p>
    <w:p>
      <w:pPr>
        <w:spacing w:line="360" w:lineRule="auto"/>
        <w:ind w:firstLine="42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3239770"/>
            <wp:effectExtent l="0" t="0" r="10795" b="11430"/>
            <wp:docPr id="4" name="图片 4" descr="维度6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维度6的误差"/>
                    <pic:cNvPicPr>
                      <a:picLocks noChangeAspect="1"/>
                    </pic:cNvPicPr>
                  </pic:nvPicPr>
                  <pic:blipFill>
                    <a:blip r:embed="rId29"/>
                    <a:stretch>
                      <a:fillRect/>
                    </a:stretch>
                  </pic:blipFill>
                  <pic:spPr>
                    <a:xfrm>
                      <a:off x="0" y="0"/>
                      <a:ext cx="4319905" cy="3239770"/>
                    </a:xfrm>
                    <a:prstGeom prst="rect">
                      <a:avLst/>
                    </a:prstGeom>
                  </pic:spPr>
                </pic:pic>
              </a:graphicData>
            </a:graphic>
          </wp:inline>
        </w:drawing>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可得，矩阵H的条件数为</w:t>
      </w:r>
      <m:oMath>
        <m:r>
          <m:rPr/>
          <w:rPr>
            <w:rFonts w:hint="default" w:ascii="Cambria Math" w:hAnsi="Cambria Math" w:cs="Times New Roman"/>
            <w:sz w:val="24"/>
            <w:szCs w:val="24"/>
            <w:lang w:eastAsia="zh-CN"/>
          </w:rPr>
          <m:t>1.50×1</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0</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7</m:t>
            </m:r>
            <m:ctrlPr>
              <w:rPr>
                <w:rFonts w:hint="default" w:ascii="Cambria Math" w:hAnsi="Cambria Math" w:cs="Times New Roman"/>
                <w:i/>
                <w:sz w:val="24"/>
                <w:szCs w:val="24"/>
              </w:rPr>
            </m:ctrlPr>
          </m:sup>
        </m:sSup>
      </m:oMath>
      <w:r>
        <w:rPr>
          <w:rFonts w:hint="default" w:ascii="Times New Roman" w:hAnsi="Times New Roman" w:cs="Times New Roman"/>
          <w:sz w:val="24"/>
          <w:szCs w:val="24"/>
          <w:lang w:eastAsia="zh-CN"/>
        </w:rPr>
        <w:t>&gt;&gt;1，</w:t>
      </w:r>
      <w:r>
        <w:rPr>
          <w:rFonts w:hint="default" w:ascii="Times New Roman" w:hAnsi="Times New Roman" w:cs="Times New Roman"/>
          <w:sz w:val="24"/>
          <w:szCs w:val="24"/>
          <w:lang w:val="en-US" w:eastAsia="zh-CN"/>
        </w:rPr>
        <w:t>因此为病态矩阵，产生病态问题</w:t>
      </w:r>
      <w:r>
        <w:rPr>
          <w:rFonts w:hint="default" w:ascii="Times New Roman" w:hAnsi="Times New Roman" w:cs="Times New Roman"/>
          <w:sz w:val="24"/>
          <w:szCs w:val="24"/>
          <w:lang w:eastAsia="zh-CN"/>
        </w:rPr>
        <w:t>。从上</w:t>
      </w:r>
      <w:r>
        <w:rPr>
          <w:rFonts w:hint="default" w:ascii="Times New Roman" w:hAnsi="Times New Roman" w:cs="Times New Roman"/>
          <w:sz w:val="24"/>
          <w:szCs w:val="24"/>
          <w:lang w:val="en-US" w:eastAsia="zh-CN"/>
        </w:rPr>
        <w:t>图</w:t>
      </w:r>
      <w:r>
        <w:rPr>
          <w:rFonts w:hint="default" w:ascii="Times New Roman" w:hAnsi="Times New Roman" w:cs="Times New Roman"/>
          <w:sz w:val="24"/>
          <w:szCs w:val="24"/>
          <w:lang w:eastAsia="zh-CN"/>
        </w:rPr>
        <w:t>可以看出，四种求解方法都存在误差。下面将对误差来源进行分析。</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LU分解方法的误差主要源于Hilbert矩阵中的元素从分数形式转换为小数形式时，无法完全除尽的情况下会产生舍入误差。这个问题在进行LU分解时同样存在。因此，最终得到的结果不是方程的精确解。不过，结果表明该方法的误差非常小。</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acobi迭代矩阵的谱半径为4.30853，故此迭代法不收敛；</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GS迭代法在迭代次数为</w:t>
      </w:r>
      <w:r>
        <w:rPr>
          <w:rFonts w:hint="default" w:ascii="Times New Roman" w:hAnsi="Times New Roman" w:cs="Times New Roman"/>
          <w:sz w:val="24"/>
          <w:szCs w:val="24"/>
          <w:lang w:val="en-US" w:eastAsia="zh-CN"/>
        </w:rPr>
        <w:t>1000</w:t>
      </w:r>
      <w:r>
        <w:rPr>
          <w:rFonts w:hint="default" w:ascii="Times New Roman" w:hAnsi="Times New Roman" w:cs="Times New Roman"/>
          <w:sz w:val="24"/>
          <w:szCs w:val="24"/>
          <w:lang w:eastAsia="zh-CN"/>
        </w:rPr>
        <w:t>时得到方程的近似解，其误差约为</w:t>
      </w:r>
      <w:r>
        <w:rPr>
          <w:rFonts w:hint="default" w:ascii="Times New Roman" w:hAnsi="Times New Roman" w:cs="Times New Roman"/>
          <w:sz w:val="24"/>
          <w:szCs w:val="24"/>
          <w:lang w:val="en-US" w:eastAsia="zh-CN"/>
        </w:rPr>
        <w:t>0.046</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相对</w:t>
      </w:r>
      <w:r>
        <w:rPr>
          <w:rFonts w:hint="default" w:ascii="Times New Roman" w:hAnsi="Times New Roman" w:cs="Times New Roman"/>
          <w:sz w:val="24"/>
          <w:szCs w:val="24"/>
          <w:lang w:eastAsia="zh-CN"/>
        </w:rPr>
        <w:t>较大。GS迭代矩阵的谱半径为0.999998，这也意味着它非常接近于1，所以GS迭代法收敛速度较慢；</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SOR方法在进行1000次迭代后的误差约为0.025，相对较大。SOR迭代矩阵的谱半径为0.999999, 这也意味着它非常接近于1。因此，当松弛因子w=0.5时，SOR方法的收敛速度并不是非常快，但与GS方法相比，已经明显改善了迭代速度。此外，不同的松弛因子会影响SOR方法的迭代速度，通过选择最佳的松弛因子，可以实现更快的收敛。</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逐步增大矩阵的维度，取矩阵维度为8，11，15，18。绘制各种迭代方法迭代1000次过程的误差变化情况和几种不同的方法最终的解误差比较柱状图。</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8时汇总实验(1)中的结果，J法仍不收敛，GS法经过1792次迭代达到预设的误差精度，SOR法经过679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6" name="图片 6" descr="GS和SOR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S和SOR的收敛曲线(dim=8)"/>
                    <pic:cNvPicPr>
                      <a:picLocks noChangeAspect="1"/>
                    </pic:cNvPicPr>
                  </pic:nvPicPr>
                  <pic:blipFill>
                    <a:blip r:embed="rId30"/>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3" name="图片 3" descr="维度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维度8的误差"/>
                    <pic:cNvPicPr>
                      <a:picLocks noChangeAspect="1"/>
                    </pic:cNvPicPr>
                  </pic:nvPicPr>
                  <pic:blipFill>
                    <a:blip r:embed="rId31"/>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937510"/>
            <wp:effectExtent l="0" t="0" r="10795" b="8890"/>
            <wp:docPr id="5" name="图片 5" descr="SOR不同w下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OR不同w下的收敛曲线(dim=8)"/>
                    <pic:cNvPicPr>
                      <a:picLocks noChangeAspect="1"/>
                    </pic:cNvPicPr>
                  </pic:nvPicPr>
                  <pic:blipFill>
                    <a:blip r:embed="rId32"/>
                    <a:stretch>
                      <a:fillRect/>
                    </a:stretch>
                  </pic:blipFill>
                  <pic:spPr>
                    <a:xfrm>
                      <a:off x="0" y="0"/>
                      <a:ext cx="4319905" cy="293751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5881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00218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71623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527332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60715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57717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4981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1524019</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2381865410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864427685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271560951964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4171222485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5815421539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1072672057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352672246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894765213143</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851142779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7223297246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41894910422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71714183100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004791847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675111364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8076822887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084698975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04213</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7624837</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208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6"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33">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val="en-US" w:eastAsia="zh-CN"/>
              </w:rPr>
            </w:pPr>
            <m:oMathPara>
              <m:oMath>
                <m:r>
                  <m:rPr/>
                  <w:rPr>
                    <w:rFonts w:hint="default" w:ascii="Cambria Math" w:hAnsi="Cambria Math" w:cs="Times New Roman"/>
                    <w:szCs w:val="24"/>
                    <w:lang w:val="en-US" w:eastAsia="zh-CN"/>
                  </w:rPr>
                  <m:t>5</m:t>
                </m:r>
                <m:r>
                  <m:rPr/>
                  <w:rPr>
                    <w:rFonts w:hint="default" w:ascii="Cambria Math" w:hAnsi="Cambria Math" w:cs="Times New Roman"/>
                    <w:szCs w:val="24"/>
                  </w:rPr>
                  <m:t>.</m:t>
                </m:r>
                <m:r>
                  <m:rPr/>
                  <w:rPr>
                    <w:rFonts w:hint="default" w:ascii="Cambria Math" w:hAnsi="Cambria Math" w:cs="Times New Roman"/>
                    <w:szCs w:val="24"/>
                    <w:lang w:val="en-US" w:eastAsia="zh-CN"/>
                  </w:rPr>
                  <m:t>7</m:t>
                </m:r>
                <m:r>
                  <m:rPr/>
                  <w:rPr>
                    <w:rFonts w:hint="default" w:ascii="Cambria Math" w:hAnsi="Cambria Math" w:cs="Times New Roman"/>
                    <w:szCs w:val="24"/>
                  </w:rPr>
                  <m:t>7×1</m:t>
                </m:r>
                <m:sSup>
                  <m:sSupPr>
                    <m:ctrlPr>
                      <w:rPr>
                        <w:rFonts w:hint="default" w:ascii="Cambria Math" w:hAnsi="Cambria Math" w:cs="Times New Roman"/>
                        <w:i/>
                        <w:szCs w:val="24"/>
                      </w:rPr>
                    </m:ctrlPr>
                  </m:sSupPr>
                  <m:e>
                    <m:r>
                      <m:rPr/>
                      <w:rPr>
                        <w:rFonts w:hint="default" w:ascii="Cambria Math" w:hAnsi="Cambria Math" w:cs="Times New Roman"/>
                        <w:szCs w:val="24"/>
                      </w:rPr>
                      <m:t>0</m:t>
                    </m:r>
                    <m:ctrlPr>
                      <w:rPr>
                        <w:rFonts w:hint="default" w:ascii="Cambria Math" w:hAnsi="Cambria Math" w:cs="Times New Roman"/>
                        <w:i/>
                        <w:szCs w:val="24"/>
                      </w:rPr>
                    </m:ctrlPr>
                  </m:e>
                  <m:sup>
                    <m:r>
                      <m:rPr/>
                      <w:rPr>
                        <w:rFonts w:hint="default" w:ascii="Cambria Math" w:hAnsi="Cambria Math" w:cs="Times New Roman"/>
                        <w:szCs w:val="24"/>
                      </w:rPr>
                      <m:t>−7</m:t>
                    </m:r>
                    <m:ctrlPr>
                      <w:rPr>
                        <w:rFonts w:hint="default" w:ascii="Cambria Math" w:hAnsi="Cambria Math" w:cs="Times New Roman"/>
                        <w:i/>
                        <w:szCs w:val="24"/>
                      </w:rPr>
                    </m:ctrlPr>
                  </m:sup>
                </m:sSup>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728</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399</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1时，重复实验(1)中的结果，</w:t>
      </w:r>
      <w:r>
        <w:rPr>
          <w:rFonts w:hint="default" w:ascii="Times New Roman" w:hAnsi="Times New Roman" w:cs="Times New Roman"/>
          <w:sz w:val="24"/>
          <w:szCs w:val="28"/>
          <w:lang w:val="en-US" w:eastAsia="zh-CN"/>
        </w:rPr>
        <w:t>J法仍不收敛，GS法经过1780次迭代达到预设的误差精度，SOR法经过1843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7" name="图片 7" descr="GS和SOR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S和SOR的收敛曲线(dim=11)"/>
                    <pic:cNvPicPr>
                      <a:picLocks noChangeAspect="1"/>
                    </pic:cNvPicPr>
                  </pic:nvPicPr>
                  <pic:blipFill>
                    <a:blip r:embed="rId34"/>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9" name="图片 9" descr="维度11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维度11的误差"/>
                    <pic:cNvPicPr>
                      <a:picLocks noChangeAspect="1"/>
                    </pic:cNvPicPr>
                  </pic:nvPicPr>
                  <pic:blipFill>
                    <a:blip r:embed="rId35"/>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326765"/>
            <wp:effectExtent l="0" t="0" r="10795" b="635"/>
            <wp:docPr id="8" name="图片 8" descr="SOR不同w下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OR不同w下的收敛曲线(dim=11)"/>
                    <pic:cNvPicPr>
                      <a:picLocks noChangeAspect="1"/>
                    </pic:cNvPicPr>
                  </pic:nvPicPr>
                  <pic:blipFill>
                    <a:blip r:embed="rId36"/>
                    <a:stretch>
                      <a:fillRect/>
                    </a:stretch>
                  </pic:blipFill>
                  <pic:spPr>
                    <a:xfrm>
                      <a:off x="0" y="0"/>
                      <a:ext cx="4319905" cy="332676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170214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840098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787827726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2320311613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64316671809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4695106707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99173062524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135802782732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883965691063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51145316468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998304059348</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3315859180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163318518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3483907514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5622172049959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70670918734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2083624976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92722812581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6184869448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5973643045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53178452937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6531539708760</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0708292533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8221582596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420929195797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1931150019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293751493884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0378859737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3544532610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825076404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295075803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09159043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041306205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496</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898</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7"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37">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eastAsia="zh-CN"/>
              </w:rPr>
            </w:pPr>
            <m:oMathPara>
              <m:oMath>
                <m:r>
                  <m:rPr/>
                  <w:rPr>
                    <w:rFonts w:hint="default" w:ascii="Cambria Math" w:hAnsi="Cambria Math" w:cs="Times New Roman"/>
                    <w:szCs w:val="24"/>
                    <w:lang w:val="en-US" w:eastAsia="zh-CN"/>
                  </w:rPr>
                  <m:t>0.0136</m:t>
                </m:r>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535</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30</w:t>
            </w:r>
          </w:p>
        </w:tc>
      </w:tr>
    </w:tbl>
    <w:p>
      <w:pPr>
        <w:spacing w:line="360" w:lineRule="auto"/>
        <w:jc w:val="center"/>
        <w:rPr>
          <w:rFonts w:hint="default" w:ascii="Times New Roman" w:hAnsi="Times New Roman" w:cs="Times New Roman"/>
          <w:sz w:val="24"/>
          <w:szCs w:val="24"/>
          <w:lang w:val="en-US" w:eastAsia="zh-CN"/>
        </w:rPr>
      </w:pPr>
    </w:p>
    <w:p>
      <w:pPr>
        <w:spacing w:line="360" w:lineRule="auto"/>
        <w:ind w:firstLine="420" w:firstLineChars="0"/>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5时，重复实验(1)中的结果，</w:t>
      </w:r>
      <w:r>
        <w:rPr>
          <w:rFonts w:hint="default" w:ascii="Times New Roman" w:hAnsi="Times New Roman" w:cs="Times New Roman"/>
          <w:sz w:val="24"/>
          <w:szCs w:val="28"/>
          <w:lang w:val="en-US" w:eastAsia="zh-CN"/>
        </w:rPr>
        <w:t>J法仍不收敛，GS法经过2576次迭代达到预设的误差精度，SOR法经过1580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2" name="图片 12" descr="GS和SOR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GS和SOR的收敛曲线(dim=15)"/>
                    <pic:cNvPicPr>
                      <a:picLocks noChangeAspect="1"/>
                    </pic:cNvPicPr>
                  </pic:nvPicPr>
                  <pic:blipFill>
                    <a:blip r:embed="rId38"/>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0" name="图片 10" descr="维度15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维度15的误差"/>
                    <pic:cNvPicPr>
                      <a:picLocks noChangeAspect="1"/>
                    </pic:cNvPicPr>
                  </pic:nvPicPr>
                  <pic:blipFill>
                    <a:blip r:embed="rId39"/>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082925"/>
            <wp:effectExtent l="0" t="0" r="10795" b="3175"/>
            <wp:docPr id="11" name="图片 11" descr="SOR不同w下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SOR不同w下的收敛曲线(dim=15)"/>
                    <pic:cNvPicPr>
                      <a:picLocks noChangeAspect="1"/>
                    </pic:cNvPicPr>
                  </pic:nvPicPr>
                  <pic:blipFill>
                    <a:blip r:embed="rId40"/>
                    <a:stretch>
                      <a:fillRect/>
                    </a:stretch>
                  </pic:blipFill>
                  <pic:spPr>
                    <a:xfrm>
                      <a:off x="0" y="0"/>
                      <a:ext cx="4319905" cy="308292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0603003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108803595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71320332849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2661316020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531912725652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1507278935448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178587027977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61053174585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227643426351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601590486929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8738832276976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270788994752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19144693856306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945735147520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764087870105062</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6007234352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94520012614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89752479564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1932296885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87613301255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12174373889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1144138809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974506925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497736512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905260854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5952023065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6245413032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90522975136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26887743371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0283928055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117008698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802848413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36933303874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4817478184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39099919169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68938579204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00972171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20938325901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7264593578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150113983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3557385750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8949834928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2950036917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597498539046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50699340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2.1330</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8"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41">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1</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898</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25</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8时，重复实验(1)中的结果，重复实验(1)中的结果，</w:t>
      </w:r>
      <w:r>
        <w:rPr>
          <w:rFonts w:hint="default" w:ascii="Times New Roman" w:hAnsi="Times New Roman" w:cs="Times New Roman"/>
          <w:sz w:val="24"/>
          <w:szCs w:val="28"/>
          <w:lang w:val="en-US" w:eastAsia="zh-CN"/>
        </w:rPr>
        <w:t>J法仍不收敛，GS法经过3406次迭代达到预设的误差精度，SOR法经过1550次迭代达到预设的误差精度。</w:t>
      </w:r>
    </w:p>
    <w:p>
      <w:pPr>
        <w:spacing w:line="360" w:lineRule="auto"/>
        <w:jc w:val="both"/>
        <w:rPr>
          <w:rFonts w:hint="default" w:ascii="Times New Roman" w:hAnsi="Times New Roman" w:cs="Times New Roman"/>
          <w:sz w:val="24"/>
          <w:szCs w:val="24"/>
          <w:lang w:val="en-US" w:eastAsia="zh-CN"/>
        </w:rPr>
      </w:pP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5" name="图片 15" descr="维度1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维度18的误差"/>
                    <pic:cNvPicPr>
                      <a:picLocks noChangeAspect="1"/>
                    </pic:cNvPicPr>
                  </pic:nvPicPr>
                  <pic:blipFill>
                    <a:blip r:embed="rId42"/>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3" name="图片 13" descr="GS和SOR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S和SOR的收敛曲线(dim=18)"/>
                    <pic:cNvPicPr>
                      <a:picLocks noChangeAspect="1"/>
                    </pic:cNvPicPr>
                  </pic:nvPicPr>
                  <pic:blipFill>
                    <a:blip r:embed="rId43"/>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860040"/>
            <wp:effectExtent l="0" t="0" r="10795" b="10160"/>
            <wp:docPr id="14" name="图片 14" descr="SOR不同w下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OR不同w下的收敛曲线(dim=18)"/>
                    <pic:cNvPicPr>
                      <a:picLocks noChangeAspect="1"/>
                    </pic:cNvPicPr>
                  </pic:nvPicPr>
                  <pic:blipFill>
                    <a:blip r:embed="rId44"/>
                    <a:stretch>
                      <a:fillRect/>
                    </a:stretch>
                  </pic:blipFill>
                  <pic:spPr>
                    <a:xfrm>
                      <a:off x="0" y="0"/>
                      <a:ext cx="4319905" cy="286004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322540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01211464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1289192871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60002824086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571102021538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5406774867335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3.28475422976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3263943703045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2909253653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705095045381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24746330998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8033534915780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94306343220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2958695488584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9687028855460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5.6522848963628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0682367629532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486692015209126</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201651703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80239987366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114886219741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1782678561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11631085226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5598935445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18017133126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204698681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805749141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5112844717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2563383815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3378121475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0026251238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72445994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75964312273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86239484659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34050777687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80048478330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654927533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7195619328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56949647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4884454348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330351585272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59504877749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81322797558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29844107353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129219933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9338929120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10505765317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7945090322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451768940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50412839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03552319295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6190854767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44739928833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473429411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4.748</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000000000000</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9"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9" r:id="rId45">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8.7</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115</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53</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系数矩阵的条件数较大时为病态方程。由实验可知，LU分解方法在解上述高维度方程时，结果存在很大的误差。而对于收敛的迭代法，可以通过选取最优松弛因子的方法来求解，虽然迭代次数相对较多，但是结果较为精确。</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总体来看，对于一般病态方程组的求解，可以采用以下方式:</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低维度下采用LU分解法直接求解是可行的；</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②Jacobi迭代方法不适宜于求解病态问题；</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③GS迭代方法可以解决维度较低的病态问题，但其谱半径非常趋近于1，导致迭代算法收敛速度很慢，维度较大的时候，GS法也不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④SOR方法较适合于求解病态问题,特别是矩阵维度较高的时候，其优势更为明显；</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⑤采用高精度的运算,如选用双倍或更多倍字长的运算，可以提高收敛速度；</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⑥可以对原方程组作某些预处理，从而有效降低系数矩阵的条件数。</w:t>
      </w:r>
    </w:p>
    <w:p>
      <w:pPr>
        <w:spacing w:line="360" w:lineRule="auto"/>
        <w:jc w:val="left"/>
        <w:rPr>
          <w:rFonts w:hint="default" w:ascii="Times New Roman" w:hAnsi="Times New Roman" w:cs="Times New Roman"/>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4. 实验结论</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对于Hilbert矩阵问题，其条件数随着维度的增加迅速增加，因此病态性会变得越来越明显。在维度较低时，可以使用</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法、Gauss-Seidel迭代法和逐次超松弛迭代法（SOR迭代法），并且优先考虑使用</w:t>
      </w:r>
      <w:r>
        <w:rPr>
          <w:rFonts w:hint="default" w:ascii="Times New Roman" w:hAnsi="Times New Roman" w:cs="Times New Roman"/>
          <w:sz w:val="24"/>
          <w:szCs w:val="24"/>
          <w:lang w:val="en-US" w:eastAsia="zh-CN"/>
        </w:rPr>
        <w:t>LU分解法</w:t>
      </w:r>
      <w:r>
        <w:rPr>
          <w:rFonts w:hint="default" w:ascii="Times New Roman" w:hAnsi="Times New Roman" w:cs="Times New Roman"/>
          <w:sz w:val="24"/>
          <w:szCs w:val="24"/>
          <w:lang w:eastAsia="zh-CN"/>
        </w:rPr>
        <w:t>。然而，如果需要解决高维Hilbert矩阵问题，则只有SOR迭代法可以</w:t>
      </w:r>
      <w:r>
        <w:rPr>
          <w:rFonts w:hint="default" w:ascii="Times New Roman" w:hAnsi="Times New Roman" w:cs="Times New Roman"/>
          <w:sz w:val="24"/>
          <w:szCs w:val="24"/>
          <w:lang w:val="en-US" w:eastAsia="zh-CN"/>
        </w:rPr>
        <w:t>求解</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SOR方法特别适用于解决病态问题，尤其是在高维矩阵的情况下，其优势更加显著。</w:t>
      </w:r>
      <w:r>
        <w:rPr>
          <w:rFonts w:hint="default" w:ascii="Times New Roman" w:hAnsi="Times New Roman" w:cs="Times New Roman"/>
          <w:sz w:val="24"/>
          <w:szCs w:val="24"/>
          <w:lang w:val="en-US" w:eastAsia="zh-CN"/>
        </w:rPr>
        <w:t>实验结果表明，</w:t>
      </w:r>
      <w:r>
        <w:rPr>
          <w:rFonts w:hint="default" w:ascii="Times New Roman" w:hAnsi="Times New Roman" w:cs="Times New Roman"/>
          <w:sz w:val="24"/>
          <w:szCs w:val="24"/>
          <w:lang w:eastAsia="zh-CN"/>
        </w:rPr>
        <w:t>随着矩阵维数的增加，SOR方法误差基本保持稳定，说明它是解决病态问题的一个合适选择。</w:t>
      </w:r>
    </w:p>
    <w:p>
      <w:pPr>
        <w:spacing w:line="360" w:lineRule="auto"/>
        <w:jc w:val="left"/>
        <w:rPr>
          <w:rFonts w:hint="default" w:ascii="Times New Roman" w:hAnsi="Times New Roman" w:cs="Times New Roman"/>
          <w:sz w:val="24"/>
          <w:szCs w:val="24"/>
          <w:lang w:val="en-US" w:eastAsia="zh-CN"/>
        </w:rPr>
      </w:pPr>
    </w:p>
    <w:p>
      <w:pPr>
        <w:pStyle w:val="2"/>
        <w:rPr>
          <w:rFonts w:hint="default" w:ascii="Times New Roman" w:hAnsi="Times New Roman" w:eastAsia="宋体" w:cs="Times New Roman"/>
          <w:lang w:val="en-US" w:eastAsia="zh-CN"/>
        </w:rPr>
      </w:pPr>
      <w:r>
        <w:rPr>
          <w:rFonts w:hint="default" w:ascii="Times New Roman" w:hAnsi="Times New Roman" w:cs="Times New Roman"/>
          <w:lang w:val="en-US" w:eastAsia="zh-CN"/>
        </w:rPr>
        <w:t>三</w:t>
      </w:r>
      <w:r>
        <w:rPr>
          <w:rFonts w:hint="default" w:ascii="Times New Roman" w:hAnsi="Times New Roman" w:cs="Times New Roman"/>
        </w:rPr>
        <w:t>、实验</w:t>
      </w:r>
      <w:r>
        <w:rPr>
          <w:rFonts w:hint="default" w:ascii="Times New Roman" w:hAnsi="Times New Roman" w:cs="Times New Roman"/>
          <w:lang w:val="en-US" w:eastAsia="zh-CN"/>
        </w:rPr>
        <w:t>4.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牛顿法和拟牛顿法。进行非线性方程组的数值求解</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1：</w:t>
      </w:r>
      <w:r>
        <w:rPr>
          <w:rFonts w:hint="default" w:ascii="Times New Roman" w:hAnsi="Times New Roman" w:cs="Times New Roman"/>
          <w:sz w:val="24"/>
          <w:szCs w:val="24"/>
          <w:lang w:eastAsia="zh-CN"/>
        </w:rPr>
        <w:t>用上述两种方法，分别计算下面的两个例子。在达到精度相同的前提下，比较其迭代次数、CPU时间等。</w:t>
      </w:r>
    </w:p>
    <w:p>
      <w:pPr>
        <w:jc w:val="center"/>
        <w:rPr>
          <w:rFonts w:hint="default" w:ascii="Times New Roman" w:hAnsi="Times New Roman" w:cs="Times New Roman"/>
          <w:sz w:val="24"/>
          <w:szCs w:val="24"/>
          <w:lang w:val="en-US"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12</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4</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7=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11=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8=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1,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rPr>
          <w:rFonts w:hint="default" w:ascii="Times New Roman" w:hAnsi="Times New Roman" w:cs="Times New Roman"/>
          <w:sz w:val="24"/>
          <w:szCs w:val="24"/>
          <w:lang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3</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cos</m:t>
                        </m:r>
                        <m:ctrlPr>
                          <w:rPr>
                            <w:rFonts w:hint="default" w:ascii="Cambria Math" w:hAnsi="Cambria Math" w:cs="Times New Roman"/>
                            <w:sz w:val="24"/>
                            <w:szCs w:val="24"/>
                            <w:lang w:val="en-US" w:eastAsia="zh-CN"/>
                          </w:rPr>
                        </m:ctrlPr>
                      </m:fName>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0.5=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81</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0.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sin</m:t>
                        </m:r>
                        <m:ctrlPr>
                          <w:rPr>
                            <w:rFonts w:hint="default" w:ascii="Cambria Math" w:hAnsi="Cambria Math" w:cs="Times New Roman"/>
                            <w:sz w:val="24"/>
                            <w:szCs w:val="24"/>
                            <w:lang w:val="en-US" w:eastAsia="zh-CN"/>
                          </w:rPr>
                        </m:ctrlPr>
                      </m:fName>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1.06=0</m:t>
                    </m:r>
                    <m:ctrlPr>
                      <w:rPr>
                        <w:rFonts w:hint="default" w:ascii="Cambria Math" w:hAnsi="Cambria Math" w:cs="Times New Roman"/>
                        <w:sz w:val="24"/>
                        <w:szCs w:val="24"/>
                        <w:lang w:val="en-US" w:eastAsia="zh-CN"/>
                      </w:rPr>
                    </m:ctrlPr>
                  </m:e>
                </m:mr>
                <m:mr>
                  <m:e>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e</m:t>
                        </m:r>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2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
                      <m:fPr>
                        <m:ctrlPr>
                          <w:rPr>
                            <w:rFonts w:hint="default" w:ascii="Cambria Math" w:hAnsi="Cambria Math" w:cs="Times New Roman"/>
                            <w:sz w:val="24"/>
                            <w:szCs w:val="24"/>
                            <w:lang w:val="en-US" w:eastAsia="zh-CN"/>
                          </w:rPr>
                        </m:ctrlPr>
                      </m:fPr>
                      <m:num>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num>
                      <m:den>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den>
                    </m:f>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0π−3</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0,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2：</w:t>
      </w:r>
      <w:r>
        <w:rPr>
          <w:rFonts w:hint="default" w:ascii="Times New Roman" w:hAnsi="Times New Roman" w:cs="Times New Roman"/>
          <w:sz w:val="24"/>
          <w:szCs w:val="24"/>
          <w:lang w:eastAsia="zh-CN"/>
        </w:rPr>
        <w:t>取其他初值</w:t>
      </w:r>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d>
              <m:dPr>
                <m:ctrlPr>
                  <w:rPr>
                    <w:rFonts w:hint="default" w:ascii="Cambria Math" w:hAnsi="Cambria Math" w:cs="Times New Roman"/>
                    <w:sz w:val="24"/>
                    <w:szCs w:val="24"/>
                    <w:lang w:eastAsia="zh-CN"/>
                  </w:rPr>
                </m:ctrlPr>
              </m:dPr>
              <m:e>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e>
            </m:d>
            <m:ctrlPr>
              <w:rPr>
                <w:rFonts w:hint="default" w:ascii="Cambria Math" w:hAnsi="Cambria Math" w:cs="Times New Roman"/>
                <w:sz w:val="24"/>
                <w:szCs w:val="24"/>
                <w:lang w:eastAsia="zh-CN"/>
              </w:rPr>
            </m:ctrlPr>
          </m:sup>
        </m:sSup>
      </m:oMath>
      <w:r>
        <w:rPr>
          <w:rFonts w:hint="default" w:ascii="Times New Roman" w:hAnsi="Times New Roman" w:cs="Times New Roman"/>
          <w:sz w:val="24"/>
          <w:szCs w:val="24"/>
          <w:lang w:eastAsia="zh-CN"/>
        </w:rPr>
        <w:t>，结果又如何?反复选取不同的初值，比较其结果.</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3：</w:t>
      </w:r>
      <w:r>
        <w:rPr>
          <w:rFonts w:hint="default" w:ascii="Times New Roman" w:hAnsi="Times New Roman" w:cs="Times New Roman"/>
          <w:sz w:val="24"/>
          <w:szCs w:val="24"/>
          <w:lang w:eastAsia="zh-CN"/>
        </w:rPr>
        <w:t>总结归纳你的实验结果,试说明各种方法适用的问题.</w:t>
      </w:r>
    </w:p>
    <w:p>
      <w:pPr>
        <w:rPr>
          <w:rFonts w:hint="default" w:ascii="Times New Roman" w:hAnsi="Times New Roman" w:cs="Times New Roman"/>
          <w:sz w:val="24"/>
          <w:szCs w:val="24"/>
          <w:lang w:eastAsia="zh-CN"/>
        </w:rPr>
      </w:pPr>
    </w:p>
    <w:p>
      <w:pPr>
        <w:rPr>
          <w:rFonts w:hint="default" w:ascii="Times New Roman" w:hAnsi="Times New Roman" w:cs="Times New Roman"/>
          <w:sz w:val="24"/>
          <w:szCs w:val="24"/>
          <w:lang w:eastAsia="zh-CN"/>
        </w:rPr>
      </w:pPr>
    </w:p>
    <w:p>
      <w:pPr>
        <w:rPr>
          <w:rFonts w:hint="default" w:ascii="Times New Roman" w:hAnsi="Times New Roman" w:eastAsia="宋体" w:cs="Times New Roman"/>
          <w:b/>
          <w:bCs/>
          <w:kern w:val="2"/>
          <w:sz w:val="32"/>
          <w:szCs w:val="32"/>
          <w:lang w:val="en-US" w:eastAsia="zh-CN" w:bidi="ar-SA"/>
        </w:rPr>
      </w:pPr>
      <w:r>
        <w:rPr>
          <w:rFonts w:hint="default" w:ascii="Times New Roman" w:hAnsi="Times New Roman" w:eastAsia="宋体" w:cs="Times New Roman"/>
          <w:b/>
          <w:bCs/>
          <w:kern w:val="2"/>
          <w:sz w:val="32"/>
          <w:szCs w:val="32"/>
          <w:lang w:val="en-US" w:eastAsia="zh-CN" w:bidi="ar-SA"/>
        </w:rPr>
        <w:t>1. 算法原理简述</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对需要求解的非线性方程组</w:t>
      </w:r>
      <m:oMath>
        <m:r>
          <m:rPr>
            <m:sty m:val="p"/>
          </m:rPr>
          <w:rPr>
            <w:rFonts w:hint="default" w:ascii="Cambria Math" w:hAnsi="Cambria Math" w:cs="Times New Roman"/>
            <w:sz w:val="24"/>
            <w:szCs w:val="24"/>
            <w:lang w:val="en-US" w:eastAsia="zh-CN"/>
          </w:rPr>
          <m:t>F</m:t>
        </m:r>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oMath>
      <w:r>
        <w:rPr>
          <w:rFonts w:hint="default" w:ascii="Times New Roman" w:hAnsi="Times New Roman" w:cs="Times New Roman"/>
          <w:sz w:val="24"/>
          <w:szCs w:val="24"/>
          <w:lang w:val="en-US" w:eastAsia="zh-CN"/>
        </w:rPr>
        <w:t>而言，牛顿法和拟牛顿法的迭代公式如下，</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牛顿法：牛顿法为单步迭代法，需要取一个初值。</w:t>
      </w:r>
    </w:p>
    <w:p>
      <w:pPr>
        <w:spacing w:line="360" w:lineRule="auto"/>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m:oMathPara>
        <m:oMath>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eastAsia="zh-CN"/>
                </w:rPr>
              </m:ctrlPr>
            </m:sSupPr>
            <m:e>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ctrlPr>
                <w:rPr>
                  <w:rFonts w:hint="default" w:ascii="Cambria Math" w:hAnsi="Cambria Math" w:cs="Times New Roman"/>
                  <w:i/>
                  <w:sz w:val="24"/>
                  <w:szCs w:val="24"/>
                  <w:lang w:val="en-US" w:eastAsia="zh-CN"/>
                </w:rPr>
              </m:ctrlPr>
            </m:e>
            <m:sup>
              <m:r>
                <m:rPr/>
                <w:rPr>
                  <w:rFonts w:hint="default" w:ascii="Cambria Math" w:hAnsi="Cambria Math" w:cs="Times New Roman"/>
                  <w:sz w:val="24"/>
                  <w:szCs w:val="24"/>
                  <w:lang w:val="en-US" w:eastAsia="zh-CN"/>
                </w:rPr>
                <m:t>−1</m:t>
              </m:r>
              <m:ctrlPr>
                <w:rPr>
                  <w:rFonts w:hint="default" w:ascii="Cambria Math" w:hAnsi="Cambria Math" w:cs="Times New Roman"/>
                  <w:i/>
                  <w:sz w:val="24"/>
                  <w:szCs w:val="24"/>
                  <w:lang w:val="en-US" w:eastAsia="zh-CN"/>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k=0,1,...</m:t>
          </m:r>
        </m:oMath>
      </m:oMathPara>
    </w:p>
    <w:p>
      <w:pPr>
        <w:spacing w:line="360" w:lineRule="auto"/>
        <w:jc w:val="left"/>
        <w:rPr>
          <w:rFonts w:hint="default" w:ascii="Times New Roman" w:hAnsi="Times New Roman" w:cs="Times New Roman"/>
          <w:i w:val="0"/>
          <w:sz w:val="24"/>
          <w:szCs w:val="24"/>
          <w:lang w:val="en-US" w:eastAsia="zh-CN"/>
        </w:rPr>
      </w:pPr>
      <m:oMathPara>
        <m:oMath>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oMath>
      </m:oMathPara>
    </w:p>
    <w:p>
      <w:pPr>
        <w:spacing w:line="360" w:lineRule="auto"/>
        <w:jc w:val="left"/>
        <w:rPr>
          <w:rFonts w:hint="default" w:ascii="Times New Roman" w:hAnsi="Times New Roman" w:cs="Times New Roman"/>
          <w:i w:val="0"/>
          <w:sz w:val="24"/>
          <w:szCs w:val="24"/>
          <w:lang w:val="en-US"/>
        </w:rPr>
      </w:pPr>
      <m:oMathPara>
        <m:oMath>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oMath>
      </m:oMathPara>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2)拟牛顿法</w:t>
      </w:r>
    </w:p>
    <w:p>
      <w:pPr>
        <w:spacing w:line="360" w:lineRule="auto"/>
        <w:jc w:val="left"/>
        <w:rPr>
          <w:rFonts w:hint="default" w:ascii="Times New Roman" w:hAnsi="Times New Roman" w:cs="Times New Roman"/>
          <w:i w:val="0"/>
          <w:sz w:val="24"/>
          <w:szCs w:val="24"/>
          <w:lang w:val="en-US" w:eastAsia="zh-CN"/>
        </w:rPr>
      </w:pPr>
      <m:oMathPara>
        <m:oMath>
          <m:d>
            <m:dPr>
              <m:begChr m:val="{"/>
              <m:endChr m:val=""/>
              <m:ctrlPr>
                <w:rPr>
                  <w:rFonts w:hint="default" w:ascii="Cambria Math" w:hAnsi="Cambria Math" w:cs="Times New Roman"/>
                  <w:i w:val="0"/>
                  <w:sz w:val="24"/>
                  <w:szCs w:val="24"/>
                  <w:lang w:val="en-US" w:eastAsia="zh-CN"/>
                </w:rPr>
              </m:ctrlPr>
            </m:dPr>
            <m:e>
              <m:eqArr>
                <m:eqArrPr>
                  <m:ctrlPr>
                    <w:rPr>
                      <w:rFonts w:hint="default" w:ascii="Cambria Math" w:hAnsi="Cambria Math" w:cs="Times New Roman"/>
                      <w:i w:val="0"/>
                      <w:sz w:val="24"/>
                      <w:szCs w:val="24"/>
                      <w:lang w:val="en-US" w:eastAsia="zh-CN"/>
                    </w:rPr>
                  </m:ctrlPr>
                </m:eqArrPr>
                <m:e>
                  <m:r>
                    <m:rPr>
                      <m:sty m:val="p"/>
                    </m:rPr>
                    <w:rPr>
                      <w:rFonts w:hint="default" w:ascii="Cambria Math" w:hAnsi="Cambria Math" w:cs="Times New Roman"/>
                      <w:sz w:val="24"/>
                      <w:szCs w:val="24"/>
                      <w:lang w:val="en-US" w:eastAsia="zh-CN"/>
                    </w:rPr>
                    <m:t>&amp;</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i w:val="0"/>
                          <w:sz w:val="24"/>
                          <w:szCs w:val="24"/>
                          <w:lang w:val="en-US" w:eastAsia="zh-CN"/>
                        </w:rPr>
                      </m:ctrlPr>
                    </m:sSubSup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up>
                      <m:r>
                        <m:rPr>
                          <m:sty m:val="p"/>
                        </m:rPr>
                        <w:rPr>
                          <w:rFonts w:hint="default" w:ascii="Cambria Math" w:hAnsi="Cambria Math" w:cs="Times New Roman"/>
                          <w:sz w:val="24"/>
                          <w:szCs w:val="24"/>
                          <w:lang w:val="en-US" w:eastAsia="zh-CN"/>
                        </w:rPr>
                        <m:t>−1</m:t>
                      </m:r>
                      <m:ctrlPr>
                        <w:rPr>
                          <w:rFonts w:hint="default" w:ascii="Cambria Math" w:hAnsi="Cambria Math" w:cs="Times New Roman"/>
                          <w:i w:val="0"/>
                          <w:sz w:val="24"/>
                          <w:szCs w:val="24"/>
                          <w:lang w:val="en-US" w:eastAsia="zh-CN"/>
                        </w:rPr>
                      </m:ctrlPr>
                    </m:sup>
                  </m:sSub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e>
                  <m:r>
                    <m:rPr>
                      <m:sty m:val="p"/>
                    </m:rPr>
                    <w:rPr>
                      <w:rFonts w:hint="default" w:ascii="Cambria Math" w:hAnsi="Cambria Math" w:cs="Times New Roman"/>
                      <w:sz w:val="24"/>
                      <w:szCs w:val="24"/>
                      <w:lang w:val="en-US" w:eastAsia="zh-CN"/>
                    </w:rPr>
                    <m:t>&amp;</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f>
                    <m:fPr>
                      <m:ctrlPr>
                        <w:rPr>
                          <w:rFonts w:hint="default" w:ascii="Cambria Math" w:hAnsi="Cambria Math" w:cs="Times New Roman"/>
                          <w:i w:val="0"/>
                          <w:sz w:val="24"/>
                          <w:szCs w:val="24"/>
                          <w:lang w:val="en-US" w:eastAsia="zh-CN"/>
                        </w:rPr>
                      </m:ctrlPr>
                    </m:fPr>
                    <m:num>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num>
                    <m:den>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den>
                  </m:f>
                  <m:ctrlPr>
                    <w:rPr>
                      <w:rFonts w:hint="default" w:ascii="Cambria Math" w:hAnsi="Cambria Math" w:cs="Times New Roman"/>
                      <w:i w:val="0"/>
                      <w:sz w:val="24"/>
                      <w:szCs w:val="24"/>
                      <w:lang w:val="en-US" w:eastAsia="zh-CN"/>
                    </w:rPr>
                  </m:ctrlPr>
                </m:e>
              </m:eqArr>
              <m:ctrlPr>
                <w:rPr>
                  <w:rFonts w:hint="default" w:ascii="Cambria Math" w:hAnsi="Cambria Math" w:cs="Times New Roman"/>
                  <w:i w:val="0"/>
                  <w:sz w:val="24"/>
                  <w:szCs w:val="24"/>
                  <w:lang w:val="en-US" w:eastAsia="zh-CN"/>
                </w:rPr>
              </m:ctrlPr>
            </m:e>
          </m:d>
        </m:oMath>
      </m:oMathPara>
    </w:p>
    <w:p>
      <w:pPr>
        <w:spacing w:line="360" w:lineRule="auto"/>
        <w:ind w:firstLine="420" w:firstLineChars="0"/>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其中</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拟牛顿法不需要求解</w:t>
      </w:r>
      <m:oMath>
        <m:r>
          <m:rPr>
            <m:sty m:val="p"/>
          </m:rPr>
          <w:rPr>
            <w:rFonts w:hint="default" w:ascii="Cambria Math" w:hAnsi="Cambria Math" w:cs="Times New Roman"/>
            <w:sz w:val="24"/>
            <w:szCs w:val="24"/>
            <w:lang w:val="en-US" w:eastAsia="zh-CN"/>
          </w:rPr>
          <m:t>F(x)</m:t>
        </m:r>
      </m:oMath>
      <w:r>
        <w:rPr>
          <w:rFonts w:hint="default" w:ascii="Times New Roman" w:hAnsi="Times New Roman" w:cs="Times New Roman"/>
          <w:i w:val="0"/>
          <w:sz w:val="24"/>
          <w:szCs w:val="24"/>
          <w:lang w:val="en-US" w:eastAsia="zh-CN"/>
        </w:rPr>
        <w:t>的导数，因此节省了大量的运算时间，但需要给定矩阵</w:t>
      </w:r>
      <m:oMath>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oMath>
      <w:r>
        <w:rPr>
          <w:rFonts w:hint="default" w:ascii="Times New Roman" w:hAnsi="Times New Roman" w:cs="Times New Roman"/>
          <w:i w:val="0"/>
          <w:sz w:val="24"/>
          <w:szCs w:val="24"/>
          <w:lang w:val="en-US" w:eastAsia="zh-CN"/>
        </w:rPr>
        <w:t>的初值，取为</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F</m:t>
            </m:r>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m:t>
            </m:r>
            <m:ctrlPr>
              <w:rPr>
                <w:rFonts w:hint="default" w:ascii="Cambria Math" w:hAnsi="Cambria Math" w:cs="Times New Roman"/>
                <w:i w:val="0"/>
                <w:sz w:val="24"/>
                <w:szCs w:val="24"/>
                <w:lang w:val="en-US" w:eastAsia="zh-CN"/>
              </w:rPr>
            </m:ctrlPr>
          </m:sup>
        </m:sSup>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输入初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根据误差要求，按公式进行迭代计算；</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输出</w:t>
      </w:r>
      <w:r>
        <w:rPr>
          <w:rFonts w:hint="eastAsia" w:ascii="Times New Roman" w:hAnsi="Times New Roman" w:cs="Times New Roman"/>
          <w:sz w:val="24"/>
          <w:szCs w:val="24"/>
          <w:lang w:val="en-US" w:eastAsia="zh-CN"/>
        </w:rPr>
        <w:t>解</w:t>
      </w:r>
      <w:r>
        <w:rPr>
          <w:rFonts w:hint="default" w:ascii="Times New Roman" w:hAnsi="Times New Roman" w:cs="Times New Roman"/>
          <w:sz w:val="24"/>
          <w:szCs w:val="24"/>
          <w:lang w:eastAsia="zh-CN"/>
        </w:rPr>
        <w:t>数据</w:t>
      </w:r>
      <w:r>
        <w:rPr>
          <w:rFonts w:hint="eastAsia" w:ascii="Times New Roman" w:hAnsi="Times New Roman" w:cs="Times New Roman"/>
          <w:sz w:val="24"/>
          <w:szCs w:val="24"/>
          <w:lang w:val="en-US" w:eastAsia="zh-CN"/>
        </w:rPr>
        <w:t>和迭代次数，CPU运算时间</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i w:val="0"/>
          <w:iCs w:val="0"/>
          <w:sz w:val="24"/>
          <w:szCs w:val="24"/>
          <w:lang w:val="en-US" w:eastAsia="zh-CN"/>
        </w:rPr>
      </w:pPr>
      <w:r>
        <w:rPr>
          <w:rFonts w:hint="eastAsia" w:ascii="Times New Roman" w:hAnsi="Times New Roman" w:cs="Times New Roman"/>
          <w:sz w:val="24"/>
          <w:szCs w:val="24"/>
          <w:lang w:val="en-US" w:eastAsia="zh-CN"/>
        </w:rPr>
        <w:t>四、</w:t>
      </w:r>
      <w:r>
        <w:rPr>
          <w:rFonts w:hint="default" w:ascii="Times New Roman" w:hAnsi="Times New Roman" w:cs="Times New Roman"/>
          <w:sz w:val="24"/>
          <w:szCs w:val="24"/>
          <w:lang w:val="en-US" w:eastAsia="zh-CN"/>
        </w:rPr>
        <w:t>为了使得程序清晰简短，使得上述功能顺利便捷地实现。此实验设计采用MATLAB面向对象的编程方法classdef，类文件是</w:t>
      </w:r>
      <w:r>
        <w:rPr>
          <w:rFonts w:hint="eastAsia" w:ascii="Times New Roman" w:hAnsi="Times New Roman" w:cs="Times New Roman"/>
          <w:i/>
          <w:iCs/>
          <w:sz w:val="24"/>
          <w:szCs w:val="24"/>
          <w:lang w:val="en-US" w:eastAsia="zh-CN"/>
        </w:rPr>
        <w:t>NewtonMethod</w:t>
      </w:r>
      <w:r>
        <w:rPr>
          <w:rFonts w:hint="default" w:ascii="Times New Roman" w:hAnsi="Times New Roman" w:cs="Times New Roman"/>
          <w:i/>
          <w:iCs/>
          <w:sz w:val="24"/>
          <w:szCs w:val="24"/>
          <w:lang w:val="en-US" w:eastAsia="zh-CN"/>
        </w:rPr>
        <w:t>.m</w:t>
      </w:r>
      <w:r>
        <w:rPr>
          <w:rFonts w:hint="default" w:ascii="Times New Roman" w:hAnsi="Times New Roman" w:cs="Times New Roman"/>
          <w:i w:val="0"/>
          <w:iCs w:val="0"/>
          <w:sz w:val="24"/>
          <w:szCs w:val="24"/>
          <w:lang w:val="en-US" w:eastAsia="zh-CN"/>
        </w:rPr>
        <w:t>。</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16"/>
                <w:szCs w:val="16"/>
                <w:lang w:val="en-US" w:eastAsia="zh-CN" w:bidi="ar"/>
              </w:rPr>
            </w:pPr>
            <w:r>
              <w:rPr>
                <w:rFonts w:hint="default" w:ascii="Times New Roman" w:hAnsi="Times New Roman" w:cs="Times New Roman"/>
                <w:i w:val="0"/>
                <w:iCs w:val="0"/>
                <w:sz w:val="21"/>
                <w:szCs w:val="21"/>
                <w:vertAlign w:val="baseline"/>
                <w:lang w:val="en-US" w:eastAsia="zh-CN"/>
              </w:rPr>
              <w:t>文件和类函数</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default" w:ascii="Times New Roman" w:hAnsi="Times New Roman" w:cs="Times New Roman"/>
                <w:i w:val="0"/>
                <w:iCs w:val="0"/>
                <w:sz w:val="21"/>
                <w:szCs w:val="21"/>
                <w:vertAlign w:val="baseline"/>
                <w:lang w:val="en-US" w:eastAsia="zh-CN"/>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eastAsia="Consolas" w:cs="Times New Roman"/>
                <w:b w:val="0"/>
                <w:bCs w:val="0"/>
                <w:i w:val="0"/>
                <w:iCs w:val="0"/>
                <w:kern w:val="0"/>
                <w:sz w:val="16"/>
                <w:szCs w:val="16"/>
                <w:lang w:val="en-US" w:eastAsia="zh-CN" w:bidi="ar"/>
              </w:rPr>
              <w:t>NewtonMethod</w:t>
            </w:r>
            <w:r>
              <w:rPr>
                <w:rFonts w:hint="default" w:ascii="Times New Roman" w:hAnsi="Times New Roman" w:eastAsia="Consolas" w:cs="Times New Roman"/>
                <w:b w:val="0"/>
                <w:bCs w:val="0"/>
                <w:i w:val="0"/>
                <w:iCs w:val="0"/>
                <w:kern w:val="0"/>
                <w:sz w:val="16"/>
                <w:szCs w:val="16"/>
                <w:lang w:val="en-US" w:eastAsia="zh-CN" w:bidi="ar"/>
              </w:rPr>
              <w:t>.m</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NewtonMethod</w:t>
            </w:r>
            <w:r>
              <w:rPr>
                <w:rFonts w:hint="default" w:ascii="Times New Roman" w:hAnsi="Times New Roman" w:cs="Times New Roman"/>
                <w:i w:val="0"/>
                <w:iCs w:val="0"/>
                <w:sz w:val="21"/>
                <w:szCs w:val="21"/>
                <w:vertAlign w:val="baseline"/>
                <w:lang w:val="en-US" w:eastAsia="zh-CN"/>
              </w:rPr>
              <w:t>类确定一个方程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get_new_F</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计算当前x自变量下的函数值，牛顿法和拟牛顿法都会用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get_JM</w:t>
            </w:r>
          </w:p>
        </w:tc>
        <w:tc>
          <w:tcPr>
            <w:tcW w:w="6697" w:type="dxa"/>
            <w:tcBorders>
              <w:tl2br w:val="nil"/>
              <w:tr2bl w:val="nil"/>
            </w:tcBorders>
            <w:vAlign w:val="top"/>
          </w:tcPr>
          <w:p>
            <w:pPr>
              <w:spacing w:line="360" w:lineRule="auto"/>
              <w:jc w:val="left"/>
              <w:rPr>
                <w:rFonts w:hint="default" w:ascii="Times New Roman" w:hAnsi="Times New Roman" w:eastAsia="宋体" w:cs="Times New Roman"/>
                <w:i w:val="0"/>
                <w:iCs w:val="0"/>
                <w:kern w:val="2"/>
                <w:sz w:val="21"/>
                <w:szCs w:val="21"/>
                <w:vertAlign w:val="baseline"/>
                <w:lang w:val="en-US" w:eastAsia="zh-CN" w:bidi="ar-SA"/>
              </w:rPr>
            </w:pPr>
            <w:r>
              <w:rPr>
                <w:rFonts w:hint="eastAsia" w:ascii="Times New Roman" w:hAnsi="Times New Roman" w:cs="Times New Roman"/>
                <w:i w:val="0"/>
                <w:iCs w:val="0"/>
                <w:sz w:val="21"/>
                <w:szCs w:val="21"/>
                <w:vertAlign w:val="baseline"/>
                <w:lang w:val="en-US" w:eastAsia="zh-CN"/>
              </w:rPr>
              <w:t>计算当前x自变量下的Jacobi矩阵，牛顿法和拟牛顿法都会用到，拟牛顿法仅用于初值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16"/>
                <w:szCs w:val="16"/>
                <w:lang w:val="en-US"/>
              </w:rPr>
            </w:pPr>
            <w:r>
              <w:rPr>
                <w:rFonts w:hint="default" w:ascii="Consolas" w:hAnsi="Consolas" w:eastAsia="Consolas" w:cs="Consolas"/>
                <w:b w:val="0"/>
                <w:bCs w:val="0"/>
                <w:i w:val="0"/>
                <w:iCs w:val="0"/>
                <w:kern w:val="0"/>
                <w:sz w:val="16"/>
                <w:szCs w:val="16"/>
                <w:lang w:val="en-US" w:eastAsia="zh-CN" w:bidi="ar"/>
              </w:rPr>
              <w:t>get_new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更新解向量的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newton</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牛顿法的实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16"/>
                <w:szCs w:val="16"/>
                <w:lang w:val="en-US" w:eastAsia="zh-CN" w:bidi="ar"/>
              </w:rPr>
            </w:pPr>
            <w:r>
              <w:rPr>
                <w:rFonts w:hint="default" w:ascii="Consolas" w:hAnsi="Consolas" w:eastAsia="Consolas" w:cs="Consolas"/>
                <w:b w:val="0"/>
                <w:bCs w:val="0"/>
                <w:i w:val="0"/>
                <w:iCs w:val="0"/>
                <w:kern w:val="0"/>
                <w:sz w:val="16"/>
                <w:szCs w:val="16"/>
                <w:lang w:val="en-US" w:eastAsia="zh-CN" w:bidi="ar"/>
              </w:rPr>
              <w:t>b_newtons</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拟牛顿法的实现</w:t>
            </w:r>
          </w:p>
        </w:tc>
      </w:tr>
    </w:tbl>
    <w:p>
      <w:pPr>
        <w:spacing w:line="360" w:lineRule="auto"/>
        <w:jc w:val="left"/>
        <w:rPr>
          <w:rFonts w:hint="default" w:ascii="Times New Roman" w:hAnsi="Times New Roman" w:cs="Times New Roman"/>
          <w:i w:val="0"/>
          <w:iCs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numPr>
          <w:ilvl w:val="0"/>
          <w:numId w:val="0"/>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Q1</w:t>
      </w:r>
      <w:r>
        <w:rPr>
          <w:rFonts w:hint="default" w:ascii="Times New Roman" w:hAnsi="Times New Roman" w:cs="Times New Roman"/>
          <w:sz w:val="24"/>
          <w:szCs w:val="24"/>
          <w:lang w:eastAsia="zh-CN"/>
        </w:rPr>
        <w:t>）首先求解方程组1,在这里，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1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3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306</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25134</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1626</w:t>
            </w: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相同的初始值情况下，可以观察到牛顿法和拟牛顿法在达到相同的计算精度时得到的结果基本一致。在这两种方法中，牛顿法的迭代次数明显较少，但是由于每次迭代都需要求解矩阵的逆，导致牛顿法的每次迭代需要更长的CPU计算时间。</w:t>
      </w:r>
    </w:p>
    <w:p>
      <w:pPr>
        <w:numPr>
          <w:ilvl w:val="0"/>
          <w:numId w:val="0"/>
        </w:numPr>
        <w:spacing w:line="360" w:lineRule="auto"/>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进一步，</w:t>
      </w:r>
      <w:r>
        <w:rPr>
          <w:rFonts w:hint="default" w:ascii="Times New Roman" w:hAnsi="Times New Roman" w:cs="Times New Roman"/>
          <w:sz w:val="24"/>
          <w:szCs w:val="24"/>
          <w:lang w:eastAsia="zh-CN"/>
        </w:rPr>
        <w:t>求解方程组2，同样设定精度要求为</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i w:val="0"/>
          <w:kern w:val="2"/>
          <w:sz w:val="24"/>
          <w:szCs w:val="24"/>
          <w:lang w:val="en-US" w:eastAsia="zh-CN" w:bidi="ar-SA"/>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0" o:spt="75" type="#_x0000_t75" style="height:18.25pt;width:72.9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1" o:spt="75" type="#_x0000_t75" style="height:18.25pt;width:72.9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w:t>
            </w:r>
            <w:r>
              <w:rPr>
                <w:rFonts w:hint="default" w:ascii="Times New Roman" w:hAnsi="Times New Roman" w:cs="Times New Roman"/>
                <w:sz w:val="24"/>
                <w:szCs w:val="24"/>
                <w:lang w:eastAsia="zh-CN"/>
              </w:rPr>
              <w:t>0.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7920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59248</w:t>
            </w:r>
          </w:p>
        </w:tc>
      </w:tr>
    </w:tbl>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同样地，可以观察到，当初始值相同时，牛顿法和拟牛顿法在达到相同计算精度时得到基本相似的结果。不过，由于牛顿法每次迭代涉及求解矩阵的逆运算，导致其每次迭代的CPU计算时间较长。</w:t>
      </w:r>
    </w:p>
    <w:p>
      <w:pPr>
        <w:spacing w:line="360" w:lineRule="auto"/>
        <w:jc w:val="left"/>
        <w:rPr>
          <w:rFonts w:hint="default" w:ascii="Times New Roman" w:hAnsi="Times New Roman" w:cs="Times New Roman"/>
          <w:sz w:val="24"/>
          <w:szCs w:val="24"/>
          <w:lang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2)对方程组1，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6"/>
        <w:gridCol w:w="1721"/>
        <w:gridCol w:w="2141"/>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2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14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Cambria Math" w:hAnsi="Cambria Math" w:cs="Times New Roman" w:eastAsiaTheme="minorEastAsia"/>
                <w:i/>
                <w:oMath/>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006974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28457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2648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270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82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31678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96544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89554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5525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32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31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315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0</w:t>
            </w:r>
            <w:r>
              <w:rPr>
                <w:rFonts w:hint="default" w:ascii="Times New Roman" w:hAnsi="Times New Roman" w:cs="Times New Roman" w:eastAsiaTheme="minorEastAsia"/>
                <w:szCs w:val="24"/>
                <w:lang w:eastAsia="zh-CN"/>
              </w:rPr>
              <w:t>37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1</w:t>
            </w:r>
            <w:r>
              <w:rPr>
                <w:rFonts w:hint="default" w:ascii="Times New Roman" w:hAnsi="Times New Roman" w:cs="Times New Roman" w:eastAsiaTheme="minorEastAsia"/>
                <w:szCs w:val="24"/>
                <w:lang w:eastAsia="zh-CN"/>
              </w:rPr>
              <w:t>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59</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6190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7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55539</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98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325273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755145</w:t>
            </w:r>
          </w:p>
          <w:p>
            <w:pPr>
              <w:jc w:val="center"/>
              <w:rPr>
                <w:rFonts w:hint="eastAsia" w:ascii="Times New Roman" w:hAnsi="Times New Roman" w:cs="Times New Roman" w:eastAsiaTheme="minorEastAsia"/>
                <w:szCs w:val="24"/>
                <w:lang w:val="en-US" w:eastAsia="zh-CN"/>
              </w:rPr>
            </w:pPr>
            <w:r>
              <w:rPr>
                <w:rFonts w:hint="default" w:ascii="Times New Roman" w:hAnsi="Times New Roman" w:cs="Times New Roman" w:eastAsiaTheme="minorEastAsia"/>
                <w:szCs w:val="24"/>
                <w:lang w:eastAsia="zh-CN"/>
              </w:rPr>
              <w:t>0.672193649277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0.154876</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9.810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4</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w:t>
            </w:r>
            <w:r>
              <w:rPr>
                <w:rFonts w:hint="eastAsia" w:ascii="Times New Roman" w:hAnsi="Times New Roman" w:cs="Times New Roman" w:eastAsiaTheme="minorEastAsia"/>
                <w:szCs w:val="24"/>
                <w:lang w:val="en-US" w:eastAsia="zh-CN"/>
              </w:rPr>
              <w:t>35</w:t>
            </w:r>
            <w:r>
              <w:rPr>
                <w:rFonts w:hint="default" w:ascii="Times New Roman" w:hAnsi="Times New Roman" w:cs="Times New Roman" w:eastAsiaTheme="minorEastAsia"/>
                <w:szCs w:val="24"/>
                <w:lang w:eastAsia="zh-CN"/>
              </w:rPr>
              <w:t>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37</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5846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838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2675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从上表可以看出，方程组（1）在</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hint="default" w:ascii="Cambria Math" w:hAnsi="Cambria Math" w:cs="Times New Roman"/>
                    <w:kern w:val="2"/>
                    <w:sz w:val="24"/>
                    <w:szCs w:val="24"/>
                    <w:lang w:val="en-US" w:eastAsia="zh-CN" w:bidi="ar-SA"/>
                  </w:rPr>
                  <m:t>9.2, −5.57, 18.1</m:t>
                </m:r>
                <m:ctrlPr>
                  <w:rPr>
                    <w:rFonts w:ascii="Cambria Math" w:hAnsi="Cambria Math" w:cs="Times New Roman"/>
                    <w:i/>
                    <w:sz w:val="24"/>
                    <w:szCs w:val="24"/>
                  </w:rPr>
                </m:ctrlPr>
              </m:e>
            </m:d>
            <m:ctrlPr>
              <w:rPr>
                <w:rFonts w:ascii="Cambria Math" w:hAnsi="Cambria Math" w:cs="Times New Roman"/>
                <w:i/>
                <w:sz w:val="24"/>
                <w:szCs w:val="24"/>
              </w:rPr>
            </m:ctrlPr>
          </m:e>
          <m:sup>
            <m:r>
              <m:rPr/>
              <w:rPr>
                <w:rFonts w:hint="default" w:ascii="Cambria Math" w:hAnsi="Cambria Math" w:cs="Times New Roman"/>
                <w:sz w:val="24"/>
                <w:szCs w:val="24"/>
                <w:lang w:val="en-US" w:eastAsia="zh-CN"/>
              </w:rPr>
              <m:t>T</m:t>
            </m:r>
            <m:ctrlPr>
              <w:rPr>
                <w:rFonts w:ascii="Cambria Math" w:hAnsi="Cambria Math" w:cs="Times New Roman"/>
                <w:i/>
                <w:sz w:val="24"/>
                <w:szCs w:val="24"/>
              </w:rPr>
            </m:ctrlPr>
          </m:sup>
        </m:sSup>
      </m:oMath>
      <w:r>
        <w:rPr>
          <w:rFonts w:hint="default" w:ascii="Times New Roman" w:hAnsi="Times New Roman" w:cs="Times New Roman"/>
          <w:sz w:val="24"/>
          <w:szCs w:val="24"/>
          <w:lang w:eastAsia="zh-CN"/>
        </w:rPr>
        <w:t>附近存在另一个不动点。初值的选择会直接影响到牛顿法和拟牛顿法的收敛点。总的来说，初值离不动点越远，需要的迭代次数越多。因此，初值的选取非常重要，合适的初值可以更快地收敛。相反，如果初始值偏离精确解较远，会出现迭代次数增加直至无法收敛的情况。由于拟牛顿法是一种近似方法，明显需要更多的迭代次数，并且收敛情况不如牛顿法好，甚至会出现奇异矩阵的情况。值得注意的是牛顿法的求解方法</w:t>
      </w:r>
      <w:r>
        <w:rPr>
          <w:rFonts w:hint="eastAsia" w:ascii="Times New Roman" w:hAnsi="Times New Roman" w:cs="Times New Roman"/>
          <w:sz w:val="24"/>
          <w:szCs w:val="24"/>
          <w:lang w:val="en-US" w:eastAsia="zh-CN"/>
        </w:rPr>
        <w:t>和拟牛顿法计算的时间上总的时间几乎差不多</w:t>
      </w: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ind w:firstLine="420" w:firstLineChars="0"/>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进一步，对方程组2，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1745"/>
        <w:gridCol w:w="2292"/>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292"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b/>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8458949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5895543805</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7757338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755368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4466356001</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10995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0999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14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03025525044913e-1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8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999999969196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70777903801996e-0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4756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2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6</w:t>
            </w:r>
            <w:r>
              <w:rPr>
                <w:rFonts w:hint="default" w:ascii="Times New Roman" w:hAnsi="Times New Roman" w:cs="Times New Roman" w:eastAsiaTheme="minorEastAsia"/>
                <w:szCs w:val="24"/>
                <w:lang w:eastAsia="zh-CN"/>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rPr>
                <w:rFonts w:hint="eastAsia"/>
              </w:rPr>
            </w:pPr>
            <w:r>
              <w:rPr>
                <w:rFonts w:hint="eastAsia"/>
              </w:rPr>
              <w:t>0.500000000000916</w:t>
            </w:r>
          </w:p>
          <w:p>
            <w:pPr>
              <w:rPr>
                <w:rFonts w:hint="eastAsia"/>
              </w:rPr>
            </w:pPr>
            <w:r>
              <w:rPr>
                <w:rFonts w:hint="eastAsia"/>
              </w:rPr>
              <w:t>1.00410004533121e-10</w:t>
            </w:r>
          </w:p>
          <w:p>
            <w:pPr>
              <w:rPr>
                <w:rFonts w:hint="default" w:ascii="Times New Roman" w:hAnsi="Times New Roman" w:cs="Times New Roman" w:eastAsiaTheme="minorEastAsia"/>
                <w:szCs w:val="24"/>
                <w:lang w:eastAsia="zh-CN"/>
              </w:rPr>
            </w:pPr>
            <w:r>
              <w:rPr>
                <w:rFonts w:hint="eastAsia"/>
              </w:rPr>
              <w:t>-0.523598775595673</w:t>
            </w:r>
          </w:p>
        </w:tc>
        <w:tc>
          <w:tcPr>
            <w:tcW w:w="2304" w:type="dxa"/>
            <w:shd w:val="clear" w:color="auto" w:fill="auto"/>
            <w:vAlign w:val="center"/>
          </w:tcPr>
          <w:p>
            <w:pPr>
              <w:jc w:val="center"/>
              <w:rPr>
                <w:rFonts w:hint="eastAsia"/>
              </w:rPr>
            </w:pPr>
            <w:r>
              <w:rPr>
                <w:rFonts w:hint="eastAsia"/>
              </w:rPr>
              <w:t>0.500000000000013</w:t>
            </w:r>
          </w:p>
          <w:p>
            <w:pPr>
              <w:jc w:val="center"/>
              <w:rPr>
                <w:rFonts w:hint="eastAsia"/>
              </w:rPr>
            </w:pPr>
            <w:r>
              <w:rPr>
                <w:rFonts w:hint="eastAsia"/>
              </w:rPr>
              <w:t>3.83214283673815e-12</w:t>
            </w:r>
          </w:p>
          <w:p>
            <w:pPr>
              <w:jc w:val="center"/>
              <w:rPr>
                <w:rFonts w:hint="default" w:ascii="Times New Roman" w:hAnsi="Times New Roman" w:cs="Times New Roman" w:eastAsiaTheme="minorEastAsia"/>
                <w:szCs w:val="24"/>
                <w:lang w:eastAsia="zh-CN"/>
              </w:rPr>
            </w:pPr>
            <w:r>
              <w:rPr>
                <w:rFonts w:hint="eastAsia"/>
              </w:rPr>
              <w:t>-0.523598775598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010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14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7.43330931426759e-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97</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00</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4.56348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i w:val="0"/>
          <w:sz w:val="24"/>
          <w:szCs w:val="24"/>
          <w:lang w:val="en-US" w:eastAsia="zh-CN"/>
        </w:rPr>
        <w:t>从这里可以发现，牛顿法可以在更广泛的区间内实现压缩映射原理，因此可以在更广泛的范围内选择初值，并最终收敛到精确解附近。</w:t>
      </w:r>
      <w:r>
        <w:rPr>
          <w:rFonts w:hint="eastAsia" w:ascii="Times New Roman" w:hAnsi="Times New Roman" w:cs="Times New Roman"/>
          <w:i w:val="0"/>
          <w:sz w:val="24"/>
          <w:szCs w:val="24"/>
          <w:lang w:val="en-US" w:eastAsia="zh-CN"/>
        </w:rPr>
        <w:t>相反，对于方程组2这样对于初值选取较为灵敏的特点，拟牛顿法的初值选取要求较高。</w:t>
      </w:r>
      <w:r>
        <w:rPr>
          <w:rFonts w:hint="default" w:ascii="Times New Roman" w:hAnsi="Times New Roman" w:cs="Times New Roman"/>
          <w:i w:val="0"/>
          <w:sz w:val="24"/>
          <w:szCs w:val="24"/>
          <w:lang w:val="en-US" w:eastAsia="zh-CN"/>
        </w:rPr>
        <w:t>此外，当初始值较接近不动点时，牛顿法和拟牛顿法得到的结果基本相同，尽管迭代次数略有差异，但所需的计算时间总体相近。</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jc w:val="left"/>
        <w:rPr>
          <w:rFonts w:hint="eastAsia"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3)实验发现</w:t>
      </w: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在牛顿法的迭代过程中，需要进行矩阵的求逆运算。该方法的迭代收敛充分条件是在迭代过程中满足区间上的映内性。由于矩阵求逆的过程相对简单，因此适合用牛顿法在较大区间内进行计算。通常情况下，牛顿法适用于具有单调性或单值特性的函数，因为对初始值的敏感度较低，并且该算法具有良好的收敛性。拟牛顿法可以简化替代求逆这部分的运算，但是达到与牛顿法相同的精度，需要更多的迭代次数，对于初始值敏感度较高。</w:t>
      </w:r>
    </w:p>
    <w:p>
      <w:pPr>
        <w:spacing w:line="360" w:lineRule="auto"/>
        <w:ind w:firstLine="420" w:firstLineChars="0"/>
        <w:jc w:val="left"/>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每次计算所需的CPU时间与计算机的当前运行状态相关，不同代码的运行时间也可能不一致，因此这些数据可能并不具有很高的参考价值。</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val="en-US" w:eastAsia="zh-CN"/>
        </w:rPr>
      </w:pPr>
      <w:r>
        <w:rPr>
          <w:rFonts w:hint="eastAsia" w:ascii="Times New Roman" w:hAnsi="Times New Roman" w:cs="Times New Roman"/>
          <w:lang w:val="en-US" w:eastAsia="zh-CN"/>
        </w:rPr>
        <w:t>4.</w:t>
      </w:r>
      <w:r>
        <w:rPr>
          <w:rFonts w:hint="default" w:ascii="Times New Roman" w:hAnsi="Times New Roman" w:cs="Times New Roman"/>
          <w:lang w:val="en-US" w:eastAsia="zh-CN"/>
        </w:rPr>
        <w:t>实验</w:t>
      </w:r>
      <w:r>
        <w:rPr>
          <w:rFonts w:hint="eastAsia" w:ascii="Times New Roman" w:hAnsi="Times New Roman" w:cs="Times New Roman"/>
          <w:lang w:val="en-US" w:eastAsia="zh-CN"/>
        </w:rPr>
        <w:t>总结</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本次实验通过牛顿法和拟牛顿法求解两个非线性方程组，改变不同初值，对求解的结果进行比较分析。对于牛顿法和拟牛顿法，初始值越接近精确解，所需的迭代次数越小；</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在应用上，牛顿法和拟牛顿法各有其优势。就迭代次数而言，由于更加精确，牛顿法所需的迭代次数更少；然而单次迭代的计算步骤更多、更复杂，因此每次迭代所需的时间更长。相比之下，拟牛顿法通过采用简化的近似公式，使得每次迭代更加迅速。当非线性方程组的求逆过程相对简单时（如方程组1的情况），拟牛顿法并没有明显的优势；但当求逆过程较为复杂时（如方程组2的情况），拟牛顿法则可以展现出优势，尽管循环次数增加，但CPU耗时却减少。</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另外，在压缩映射区间方面，一般而言，具有单调性或单值特性的函数适合应用牛顿法，因其对初始值的敏感程度较低，确保了算法的良好收敛性。而拟牛顿法则无需在迭代过程中进行矩阵求逆操作，而是利用差商替代了矩阵的求导，因此当初始误差较大，会出现奇异矩阵的情况，从而对初始值的敏感程度较高。</w:t>
      </w:r>
    </w:p>
    <w:p>
      <w:pPr>
        <w:spacing w:line="360" w:lineRule="auto"/>
        <w:ind w:firstLine="420" w:firstLineChars="0"/>
        <w:jc w:val="left"/>
        <w:rPr>
          <w:rFonts w:hint="eastAsia" w:ascii="Times New Roman" w:hAnsi="Times New Roman" w:cs="Times New Roman"/>
          <w:i w:val="0"/>
          <w:sz w:val="24"/>
          <w:szCs w:val="24"/>
          <w:lang w:val="en-US" w:eastAsia="zh-CN"/>
        </w:rPr>
      </w:pPr>
    </w:p>
    <w:p>
      <w:pPr>
        <w:spacing w:line="360" w:lineRule="auto"/>
        <w:ind w:firstLine="420" w:firstLineChars="0"/>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p>
    <w:p>
      <w:pPr>
        <w:spacing w:line="360" w:lineRule="auto"/>
        <w:jc w:val="left"/>
        <w:rPr>
          <w:rFonts w:hint="eastAsia" w:ascii="Times New Roman" w:hAnsi="Times New Roman" w:cs="Times New Roman"/>
          <w:i w:val="0"/>
          <w:sz w:val="24"/>
          <w:szCs w:val="24"/>
          <w:lang w:val="en-US" w:eastAsia="zh-CN"/>
        </w:rPr>
      </w:pPr>
      <w:r>
        <w:rPr>
          <w:rFonts w:hint="eastAsia" w:ascii="Times New Roman" w:hAnsi="Times New Roman" w:cs="Times New Roman"/>
          <w:b/>
          <w:bCs/>
          <w:i w:val="0"/>
          <w:sz w:val="32"/>
          <w:szCs w:val="32"/>
          <w:lang w:val="en-US" w:eastAsia="zh-CN"/>
        </w:rPr>
        <w:t>附录</w:t>
      </w:r>
      <w:bookmarkStart w:id="0" w:name="_GoBack"/>
      <w:bookmarkEnd w:id="0"/>
    </w:p>
    <w:p>
      <w:pPr>
        <w:spacing w:line="360" w:lineRule="auto"/>
        <w:jc w:val="left"/>
        <w:rPr>
          <w:rFonts w:hint="default"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实验APP开发运行示例截图</w:t>
      </w:r>
    </w:p>
    <w:p>
      <w:pPr>
        <w:spacing w:line="360" w:lineRule="auto"/>
        <w:jc w:val="left"/>
      </w:pPr>
      <w:r>
        <w:drawing>
          <wp:inline distT="0" distB="0" distL="114300" distR="114300">
            <wp:extent cx="5264785" cy="3074035"/>
            <wp:effectExtent l="0" t="0" r="5715" b="12065"/>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49"/>
                    <a:stretch>
                      <a:fillRect/>
                    </a:stretch>
                  </pic:blipFill>
                  <pic:spPr>
                    <a:xfrm>
                      <a:off x="0" y="0"/>
                      <a:ext cx="5264785" cy="3074035"/>
                    </a:xfrm>
                    <a:prstGeom prst="rect">
                      <a:avLst/>
                    </a:prstGeom>
                    <a:noFill/>
                    <a:ln>
                      <a:noFill/>
                    </a:ln>
                  </pic:spPr>
                </pic:pic>
              </a:graphicData>
            </a:graphic>
          </wp:inline>
        </w:drawing>
      </w:r>
    </w:p>
    <w:p>
      <w:pPr>
        <w:spacing w:line="360" w:lineRule="auto"/>
        <w:jc w:val="left"/>
        <w:rPr>
          <w:rFonts w:hint="default"/>
          <w:lang w:val="en-US" w:eastAsia="zh-CN"/>
        </w:rPr>
      </w:pPr>
      <w:r>
        <w:drawing>
          <wp:inline distT="0" distB="0" distL="114300" distR="114300">
            <wp:extent cx="5264785" cy="3074035"/>
            <wp:effectExtent l="0" t="0" r="5715" b="12065"/>
            <wp:docPr id="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pic:cNvPicPr>
                      <a:picLocks noChangeAspect="1"/>
                    </pic:cNvPicPr>
                  </pic:nvPicPr>
                  <pic:blipFill>
                    <a:blip r:embed="rId50"/>
                    <a:stretch>
                      <a:fillRect/>
                    </a:stretch>
                  </pic:blipFill>
                  <pic:spPr>
                    <a:xfrm>
                      <a:off x="0" y="0"/>
                      <a:ext cx="5264785" cy="3074035"/>
                    </a:xfrm>
                    <a:prstGeom prst="rect">
                      <a:avLst/>
                    </a:prstGeom>
                    <a:noFill/>
                    <a:ln>
                      <a:noFill/>
                    </a:ln>
                  </pic:spPr>
                </pic:pic>
              </a:graphicData>
            </a:graphic>
          </wp:inline>
        </w:drawing>
      </w:r>
    </w:p>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jc w:val="center"/>
    </w:pPr>
    <w:r>
      <w:drawing>
        <wp:inline distT="0" distB="0" distL="114300" distR="114300">
          <wp:extent cx="288290" cy="288290"/>
          <wp:effectExtent l="0" t="0" r="3810" b="3810"/>
          <wp:docPr id="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pic:cNvPicPr>
                    <a:picLocks noChangeAspect="1"/>
                  </pic:cNvPicPr>
                </pic:nvPicPr>
                <pic:blipFill>
                  <a:blip r:embed="rId1" cstate="print">
                    <a:extLst>
                      <a:ext uri="{BEBA8EAE-BF5A-486C-A8C5-ECC9F3942E4B}">
                        <a14:imgProps xmlns:a14="http://schemas.microsoft.com/office/drawing/2010/main">
                          <a14:imgLayer r:embed="rId2">
                            <a14:imgEffect>
                              <a14:brightnessContrast bright="12000"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8290" cy="288290"/>
                  </a:xfrm>
                  <a:prstGeom prst="rect">
                    <a:avLst/>
                  </a:prstGeom>
                </pic:spPr>
              </pic:pic>
            </a:graphicData>
          </a:graphic>
        </wp:inline>
      </w:drawing>
    </w:r>
    <w:r>
      <mc:AlternateContent>
        <mc:Choice Requires="wps">
          <w:drawing>
            <wp:inline distT="0" distB="0" distL="114300" distR="114300">
              <wp:extent cx="899795" cy="288290"/>
              <wp:effectExtent l="0" t="0" r="1905" b="3810"/>
              <wp:docPr id="35" name="i$ľïdê"/>
              <wp:cNvGraphicFramePr/>
              <a:graphic xmlns:a="http://schemas.openxmlformats.org/drawingml/2006/main">
                <a:graphicData uri="http://schemas.microsoft.com/office/word/2010/wordprocessingShape">
                  <wps:wsp>
                    <wps:cNvSpPr/>
                    <wps:spPr>
                      <a:xfrm>
                        <a:off x="0" y="0"/>
                        <a:ext cx="899795" cy="288290"/>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wps:spPr>
                    <wps:bodyPr rtlCol="0" anchor="ctr"/>
                  </wps:wsp>
                </a:graphicData>
              </a:graphic>
            </wp:inline>
          </w:drawing>
        </mc:Choice>
        <mc:Fallback>
          <w:pict>
            <v:shape id="i$ľïdê" o:spid="_x0000_s1026" o:spt="100" style="height:22.7pt;width:70.85pt;v-text-anchor:middle;" fillcolor="#81308C" filled="t" stroked="f" coordsize="3812022,1325394" o:gfxdata="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&#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" path="m3528743,1166183c3531938,1169377,3534601,1174170,3537795,1178430c3538860,1199729,3537795,1230080,3528743,1258302xm3234282,1082322l3234282,1163814,3194545,1145948c3184361,1137428,3178371,1125980,3179436,1110272xm3429169,1002179c3447274,1016556,3489872,1011231,3528210,1004309l3528210,1113467c3515964,1125714,3513834,1141688,3528210,1166183l3528210,1258302c3519691,1290250,3500522,1318472,3467508,1325394c3423844,1313147,3233217,1258834,3260373,1211443c3304036,1210378,3374324,1252977,3440351,1243925c3461650,1213573,3451534,1144883,3440351,1117727c3378584,1119857,3357284,1157130,3310959,1173105c3288595,1170975,3259308,1169910,3234282,1164053l3234282,1163814,3234814,1164053,3234814,1082051,3234282,1082322,3234282,1082051c3283802,1061816,3340245,1046907,3391896,1031465c3415325,1013361,3380714,997919,3429169,1002179xm3580394,994192c3600628,1000049,3616603,1004309,3644824,1024543c3645889,1077258,3560159,1084181,3528743,1113467l3528743,1004309c3547913,1001114,3567082,996321,3580394,994192xm2529346,901606c2533006,901673,2537799,903404,2547916,909528c2555903,927632,2579332,953723,2608619,977152c2644827,1008569,2689556,1038920,2718842,1051700c2747063,1053829,2775285,1055959,2803506,1057557c2804571,1095895,2702335,1149676,2668256,1154468c2656009,1151273,2642165,1147546,2629918,1145416c2622463,1139559,2615541,1132637,2608619,1124649c2568150,1077259,2533539,993659,2518629,951061c2517565,935087,2517565,919645,2517565,903670c2523156,903137,2525685,901540,2529346,901606xm1595483,881273c1591148,880907,1585857,881306,1578801,881839c1575074,881839,1569750,881839,1563892,881839c1559632,883969,1555905,887164,1552710,890358c1518099,915917,1528216,955321,1529281,1001647c1535671,999517,1543658,996854,1552710,992595c1560697,987802,1569750,983542,1578801,977685c1602231,962776,1624595,943606,1630452,922307c1612881,890358,1608488,882371,1595483,881273xm578273,855746l576143,870122,577208,885032,577208,899409,583065,911656,609157,921773,610222,922838c609157,905266,609157,887162,610222,869058c610222,867993,609157,867993,609157,866928c601169,862668,585727,855746,578273,855746xm3589446,757771c3581458,757771,3573471,759900,3566017,760965c3558030,766823,3544718,778005,3528743,790252l3528743,790784c3500522,815278,3468041,846695,3469105,863734c3482417,853617,3506379,840305,3528743,824331c3560159,803031,3590511,779070,3589446,757771xm600104,741795c595845,756704,592650,779068,601169,782796c602234,782796,605962,783861,609157,785991c611819,788121,615014,790250,616079,790250c617144,785991,622469,755639,620339,749782c619274,748717,613416,744990,609157,742860c604364,741795,602234,740730,600104,741795xm3661538,687708c3691615,686285,3726559,691077,3722566,730614c3692214,743926,3640564,808356,3618732,834448c3587316,850954,3558030,869059,3528743,887163c3484547,915385,3443014,945736,3402545,978217c3396688,977152,3391363,977152,3385506,977152c3384441,944671,3435026,899410,3460053,875981c3464846,871189,3462716,864799,3455793,867994c3422247,884501,3398286,922839,3356752,919644c3325336,921242,3293920,923372,3263568,925502c3251854,924437,3251854,924437,3238542,916450c3237476,898345,3238542,900475,3249724,890358c3333855,850954,3421714,797174,3509574,757771c3516496,754576,3522886,749783,3528743,746588c3563887,727419,3598498,709315,3634706,690146c3642028,689347,3651513,688182,3661538,687708xm3106487,648612c3152812,647547,3159202,700263,3233749,667781c3233749,666716,3234814,665652,3234814,665652l3234814,750848c3232684,765758,3228957,780135,3225762,789187c3219905,790252,3214580,791317,3208723,792382c3145890,762030,3108617,714640,3106487,661924l3106487,651807c3106487,650742,3106487,649677,3106487,648612xm1575074,608144c1566022,610274,1558567,612936,1552710,616131c1533541,625184,1526618,640625,1527684,671509c1533541,670444,1543658,663522,1552710,655535c1567087,640625,1581997,621456,1575074,608144xm2635775,472893c2661867,492062,2661867,492062,2689556,508037c2720972,548505,2667191,610274,2608619,661392l2608619,553830c2619801,526674,2619801,490997,2635775,472893xm1655479,448932c1629387,465971,1601166,478218,1578801,495257c1568685,503246,1558567,512298,1552710,523480c1545788,534662,1542593,547441,1542061,562351c1545255,561286,1548983,560221,1552177,558091c1561230,554896,1570282,550104,1578269,545844c1604361,532000,1626725,514960,1642699,481413c1656544,473426,1656544,473426,1667726,461179c1666661,456919,1666661,452127,1666661,449997c1662401,448932,1658673,448932,1655479,448932xm3171982,389826c3177839,394086,3183164,398878,3189021,403138c3195411,419112,3213515,436684,3234814,454789c3261971,478751,3292322,501115,3313621,520285c3315751,575130,3283270,591104,3234814,600156l3233749,600156c3231619,578857,3231619,558623,3230554,538389c3204463,506973,3123526,421242,3171982,389826xm2558565,235940c2573475,244992,2588917,248187,2599034,279603c2586787,368527,2575605,468633,2550578,565545c2550578,572467,2550578,578858,2551643,586845c2584125,586845,2599034,571934,2608086,553298l2608086,660327c2562825,698665,2513305,731147,2497863,743394c2480823,791849,2464317,841370,2447277,890891c2350898,1040517,2280077,1158728,2113411,1193339c2112346,1190144,2111281,1186417,2110217,1183222c2111281,1180027,2112346,1176300,2114476,1174170c2253986,1123584,2366873,964905,2394562,811551c2393497,808356,2393497,804629,2393497,801434c2341846,808356,2295520,826461,2250259,827526c2159204,774810,2212985,762031,2286467,748719c2337054,723692,2387639,694938,2433965,653937c2470174,535726,2509577,416450,2525019,300370c2546318,276941,2513837,252979,2558565,235940xm3528210,194459l3528210,484076,3528743,483543,3528743,484076c3508509,505375,3468041,540519,3495197,562883c3505314,561285,3512103,557558,3517161,553165l3528210,540085,3528210,656599,3528743,656327,3528743,656599c3488274,681626,3448871,708250,3406273,719432c3405208,715172,3403078,711445,3403078,707185c3430235,686951,3492002,651807,3496262,620391c3436624,593234,3443547,596962,3394026,629443c3321076,652872,3292855,661924,3246529,710380c3242269,722627,3238542,737536,3235347,750848l3235347,665652c3275815,624118,3325336,599092,3367934,560753c3368999,548506,3368999,535726,3370064,524544c3386039,523479,3402545,522414,3419585,520285c3457923,476621,3518626,380774,3511704,329123c3474430,329123,3438754,354150,3411598,341370c3410532,301967,3417455,305162,3447806,282798xm52315,184090c64296,184023,76676,185088,88391,188017c129925,196004,167198,221030,158146,272682c156016,288124,149094,290254,137912,296111c125132,301436,113950,306228,102768,308358c98508,309423,92651,309423,88391,309423c85729,309423,83599,309423,81469,309423c75612,306228,69754,303566,65494,299306c29286,271617,10117,229550,18636,186952c28753,185354,40334,184156,52315,184090xm697548,95897c698613,118261,698613,141690,698613,166717c703938,163522,708730,160859,712990,157665c717250,154470,721510,150210,727367,144353c727367,122521,723107,107079,712990,99092c708198,96962,703938,95897,697548,95897xm1785205,42774c1804873,40852,1812561,45445,1825341,84183c1816289,113469,1785937,129444,1779015,158730c1800314,148613,1820548,141691,1835458,118262c1858887,111339,1892966,127314,1895628,150211l1895628,158198c1893498,168315,1887641,179497,1873264,191744c1795522,219433,1708728,253512,1646959,304097c1623530,332319,1600633,360540,1578269,388761c1564425,398879,1556438,404736,1552177,408996c1544190,418048,1543126,424438,1536203,450529c1540996,449464,1546320,448399,1552177,446269c1560165,443074,1569217,438815,1578269,432957c1645894,395684,1747066,322734,1765170,431892c1802444,468101,1780080,479283,1742807,521882c1680505,573533,1641102,655535,1578269,711978c1570282,719965,1561230,726355,1552177,732212c1552177,735407,1552177,740199,1552177,744459c1559100,744459,1568152,741797,1578269,737537c1624595,718900,1705533,668847,1734819,654470c1760378,662990,1767300,669912,1767300,708250c1722572,744459,1679440,774810,1648024,823266c1648024,866929,1683168,866929,1726832,893021c1753988,933489,1649089,994724,1578269,1037323c1569217,1043180,1560165,1048505,1552177,1054362c1542061,1060219,1534606,1066077,1528749,1070337c1524489,1079389,1524489,1079389,1518631,1185352c1518631,1217833,1520761,1250847,1521826,1284393c1521826,1296641,1512774,1310485,1499462,1313680c1444617,1265224,1447812,1175235,1437694,1117727c1387109,1109740,1384446,1111870,1380187,1071402c1410538,1064479,1410538,1064479,1437694,1051167c1451539,1021881,1442487,936152,1434500,916982c1383914,918047,1327471,990465,1285938,1011764c1239612,1064479,1219378,1061284,1167727,1035193c1168792,1030933,1169857,1027206,1169857,1024011c1220975,1004842,1411070,886631,1422253,824863c1408408,822733,1408408,822733,1397226,814746c1397226,810486,1397226,805694,1397226,802499c1406278,795045,1417460,787057,1427577,779070c1435565,760966,1443552,703458,1435565,692276c1378057,692276,1354628,803564,1289133,782265c1253989,803564,1192221,854150,1153883,833916c1153883,824863,1154948,816876,1156013,808889c1188494,793447,1216715,771615,1263041,748186c1285405,708783,1263041,666184,1306704,656067c1312562,662990,1316822,669379,1323744,676302c1436630,675237,1438759,507505,1440889,435620c1463254,394086,1518099,401009,1523956,343501c1433967,356280,1443019,445204,1376459,458516c1366342,454256,1357290,450529,1348238,446269c1270496,446269,1234287,529337,1161337,469698c1161337,466503,1161337,462776,1161337,459581c1269431,405801,1269431,405801,1337056,376514c1385511,333916,1353030,247122,1363147,194406c1417993,193341,1415863,282265,1453136,312617c1485617,299305,1518631,285460,1552177,273213c1561230,270018,1569217,266291,1578269,263096c1584126,260434,1590516,258304,1596374,256174c1649622,190147,1705533,112404,1760911,45844c1770762,44779,1778649,43415,1785205,42774xm677122,5334c695418,7505,706600,24278,708198,55428c710328,55428,711393,55428,712458,55428c749731,57558,810434,104949,836526,143288c831733,191743,761978,242329,712458,269485c703406,273745,697016,277472,690094,280667c638443,327526,659742,366929,668794,420177c670924,428164,670924,429229,666664,435086c665599,437749,663470,439879,662405,440944c645898,465438,624599,494724,608624,524011c596377,546375,585195,569271,579338,591636c589455,584713,598507,577259,608624,570336c640573,545310,674119,521881,712458,512829c713523,511764,714588,511764,716718,511764c743874,531998,731627,555959,712458,579389c693288,603350,666664,626779,660807,645949c666132,664053,697548,660858,704471,713573c667729,863200,684236,1013360,710328,1175233c702341,1210910,652820,1217832,625663,1217832c619806,1213040,614481,1207715,608624,1200792c581468,1169376,558038,1116661,561233,1090569c592650,1103349,594247,1104414,608624,1105479c608624,1105479,609689,1105479,610754,1105479c620871,1076192,617676,1029866,608624,1008567c607559,1007502,606494,1006437,606494,1005372c572948,994190,567091,994190,555909,972891c551649,972891,546856,972891,543662,973956c534609,995255,531947,1026672,518635,1072997c514375,1104946,518635,1256703,449945,1246586c417464,1219429,420659,1221559,419594,1188013c441958,1074062,465387,975021,500531,866928c503726,815277,529817,776939,542064,734340c499998,734340,463257,778536,438230,730080c438230,723158,438230,716768,439296,709846c497868,644351,505855,583648,487751,504841c486686,498984,492543,492062,494673,487802c508518,462775,528752,433489,520765,410060c481361,410060,436633,468633,410542,492062c350904,535725,344514,545842,317358,562882c230563,587908,229498,586843,217251,666715c223109,787056,199147,934553,155484,1054893c148561,1096959,143237,1138492,136314,1180026c136314,1218897,147496,1292379,100106,1312613c95846,1309951,91054,1307821,87859,1305691c58572,1289717,38338,1276405,21299,1256170c9052,1192805,9052,1192805,1064,1121985c1064,1084179,2129,1045841,2129,1009632c4259,937215,5324,866395,6389,796640c5324,770549,5324,744990,4259,718898c2129,692807,0,666183,0,639026l0,632104c0,576726,12779,526141,65495,504841c76677,510166,82001,521881,87859,536258c95846,559687,100106,590038,116080,617195c177848,637429,144302,715171,144302,775874c157614,754574,162406,724223,165601,702924c173588,601220,165601,565544,223109,498984c258252,476087,313098,445736,339189,424437c521830,322733,521830,322733,536207,310486c577740,245524,584130,161924,609157,91105c619274,60753,634183,31467,656547,8038c664135,5509,671024,4610,677122,5334xm3645157,983c3663860,4710,3686358,18421,3704994,31467c3740138,88975,3691682,112404,3640564,159795c3611278,197068,3580926,237537,3543652,268953c3543652,271083,3544718,275875,3544718,279070c3595303,289187,3619265,274810,3621394,334448c3606485,359475,3580926,382904,3587849,419112c3663460,393021,3731086,354682,3812022,414853c3812022,416450,3812022,419112,3812022,421242l3812022,443606c3804035,511232,3718306,538389,3680500,594299c3671448,598559,3662396,604416,3654409,611339c3631245,611871,3609547,617462,3588713,625782l3528743,656327,3528743,539454,3528210,540085,3528210,539454c3539393,525077,3549510,514427,3607018,543714c3662396,536791,3687954,488336,3715111,446801c3702864,404203,3566549,469165,3537263,475024l3528743,483543,3528743,193873,3528210,194459,3528210,193873c3574537,146483,3615005,96962,3608082,30402c3611543,3512,3626453,-2745,3645157,983xe">
              <v:path o:connectlocs="832929,253659;835066,256323;832929,273696;763424,235418;763424,253144;754044,249258;750478,241498;809425,217986;832803,218449;832803,242193;832803,253659;832803,273696;818475,288290;769582,263504;812065,270569;812065,243119;781523,255165;763424,253196;763424,253144;763550,253196;763550,235359;763424,235418;763424,235359;800627,224356;809425,217986;845121,216249;860329,222851;832929,242193;832929,218449;845121,216249;597030,196110;601413,197833;615742,212542;641759,228758;661743,230032;629818,251111;620769,249142;615742,244625;594500,206867;594249,196559;597030,196110;376600,191688;372662,191811;369143,191811;366503,193664;360973,217870;366503,215901;372662,212658;384854,200613;376600,191688;136496,186135;135993,189262;136244,192505;136244,195632;137627,198296;143786,200497;144037,200728;144037,189031;143786,188567;136496,186135;847257,164824;841727,165519;832929,171889;832929,172005;818852,187873;832929,179302;847257,164824;141649,161349;141900,170268;143786,170963;145420,171889;146425,163087;143786,161581;141649,161349;864274,149585;878679,158917;854170,181503;832929,192969;803141,212774;799119,212542;816715,190536;815710,188799;792332,200034;770337,201308;764429,199339;767069,193664;828404,164824;832929,162392;857941,150115;864274,149585;733259,141081;763298,145250;763550,144787;763550,163318;761413,171658;757391,172353;733259,143976;733259,141776;733259,141081;371782,132279;366503,134016;360596,146061;366503,142587;371782,132279;622152,102860;634846,110504;615742,143861;615742,120465;622152,102860;390761,97648;372662,107724;366503,113863;363990,122318;366378,121391;372536,118727;387744,104713;393652,100312;393400,97880;390761,97648;748719,84792;752740,87687;763550,98922;782151,113168;763550,130541;763298,130541;762544,117106;748719,84792;603927,51319;613479,60817;602041,123013;602293,127646;615616,120349;615616,143629;589599,161697;577658,193780;498852,259566;498098,257365;499103,255396;565215,176522;564964,174322;531154,179997;539700,162855;574516,142239;596009,65334;603927,51319;832803,42297;832803,105292;832929,105176;832929,105292;825011,122434;830195,120320;832803,117475;832803,142818;832929,142759;832929,142818;804021,156485;803267,153821;825262,134942;801130,136911;766315,154516;763675,163318;763675,144787;794971,121970;795474,114094;807163,113168;828907,71588;805278,74252;813824,61512;12348,40041;20863,40896;37329,59311;32552,64407;24257,67071;20863,67303;19230,67303;15459,65102;4398,40664;12348,40041;164650,20858;164901,36263;168295,34294;171688,31398;168295,21553;164650,20858;421382,9303;430856,18310;419921,34525;433244,25723;447446,32672;447446,34410;442167,41706;388750,66144;372536,84560;366378,88961;362607,97995;366378,97069;372536,94173;416653,93941;411374,113515;372536,154864;366378,159265;366378,161929;372536,160423;409489,142355;417155,154053;389001,179070;407603,194243;372536,225630;366378,229337;360848,232811;358459,257829;359213,279371;353935,285742;339355,243119;325781,233043;339355,228642;338601,199455;303534,220071;275631,225167;276134,222735;335710,179418;329803,177217;329803,174553;336967,169457;338852,150578;304288,170152;272364,181387;272866,175943;298129,162739;308436,142702;312458,147104;340109,94752;359716,74715;324901,99733;318239,97069;274123,102165;274123,99964;315600,81896;321759,42285;343000,67998;366378,59427;372536,57226;376810,55721;415647,9971;421382,9303;159828,1160;167164,12056;168169,12056;197454,31166;168169,58616;162890,61048;157863,91393;157360,94636;156355,95910;143660,113979;136747,128688;143660,124055;168169,111546;169175,111315;168169,126024;155977,140502;166284,155211;167666,255628;147682,264893;143660,261187;132474,237212;143660,240455;144163,240455;143660,219376;143157,218681;131217,211616;128326,211847;122419,233390;106205,271148;99041,258407;118146,188567;127949,159728;103440,158801;103692,154400;115129,109809;116763,106103;122922,89193;96904,107029;74909,122433;51280,145018;36700,229452;32175,256670;23629,285509;20738,284004;5027,273232;251,244045;502,219607;1508,173279;1005,156369;0,138996;0,137490;15459,109809;20738,116642;27399,134247;34061,168762;39088,152894;52662,108535;80062,92320;126567,67534;143786,19816;154972,1748;159828,1160;860407,213;874531,6844;859323,34757;836448,58500;836700,60701;854798,72746;846880,91162;899795,90235;899795,91625;899795,96489;868750,129267;862591,132973;847084,136115;832929,142759;832929,117338;832803,117475;832803,117338;851405,118264;876919,97184;834940,103323;832929,105176;832929,42169;832803,42297;832803,42169;851656,6612;860407,213"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p>
    <w:pPr>
      <w:pStyle w:val="6"/>
      <w:pBdr>
        <w:bottom w:val="threeDEmboss" w:color="7E719F" w:sz="18" w:space="1"/>
      </w:pBdr>
      <w:jc w:val="center"/>
    </w:pPr>
    <w:r>
      <mc:AlternateContent>
        <mc:Choice Requires="wps">
          <w:drawing>
            <wp:inline distT="0" distB="0" distL="114300" distR="114300">
              <wp:extent cx="935990" cy="107950"/>
              <wp:effectExtent l="0" t="0" r="4445" b="6985"/>
              <wp:docPr id="36" name="îṥlîḋê"/>
              <wp:cNvGraphicFramePr/>
              <a:graphic xmlns:a="http://schemas.openxmlformats.org/drawingml/2006/main">
                <a:graphicData uri="http://schemas.microsoft.com/office/word/2010/wordprocessingShape">
                  <wps:wsp>
                    <wps:cNvSpPr/>
                    <wps:spPr>
                      <a:xfrm>
                        <a:off x="0" y="0"/>
                        <a:ext cx="935990" cy="10795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wps:spPr>
                    <wps:bodyPr rtlCol="0" anchor="ctr"/>
                  </wps:wsp>
                </a:graphicData>
              </a:graphic>
            </wp:inline>
          </w:drawing>
        </mc:Choice>
        <mc:Fallback>
          <w:pict>
            <v:shape id="îṥlîḋê" o:spid="_x0000_s1026" o:spt="100" style="height:8.5pt;width:73.7pt;v-text-anchor:middle;" fillcolor="#81308C" filled="t" stroked="f" coordsize="3817880,420659" o:gfxdata="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" path="m2873364,329175l2873364,302019c2879221,303084,2885611,304149,2893598,304149c2903715,304149,2914898,302019,2926080,298291c2937262,294031,2949509,287109,2962288,278057l2962288,303084c2950041,312136,2936197,317993,2921820,322253c2908508,326513,2893598,329175,2880286,329175c2877624,329175,2875494,329175,2873364,329175l2873364,329175xm2873364,209367l2873364,191263,2922885,191263,2922885,184341c2922885,166236,2919690,152924,2911703,143872c2903715,133755,2892533,128963,2878156,128963c2876027,128963,2874962,128963,2873897,128963l2873897,109794c2877091,109794,2880819,108729,2884014,108729c2909040,108729,2927677,116716,2941522,132158c2956431,148132,2962821,169431,2962821,194990c2962821,198185,2962821,201912,2962821,202978c2962821,205107,2962821,207237,2962821,208835l2873364,208835,2873364,209367xm2994770,325448l2994770,309473,3017134,307343,3025121,299356,3025121,141742,2994770,141742,2994770,127365,3045355,112456,3062395,112456,3062395,152924c3069317,146002,3077304,138015,3083694,131625c3091681,124703,3100733,116716,3108720,110326c3109785,110326,3111915,110326,3112980,110326c3114045,110326,3116175,109261,3119902,109261c3124162,109261,3128955,110326,3132149,111391c3136409,112456,3141202,113521,3145461,115651l3145461,152924,3132149,152924c3128955,149730,3125227,147067,3122032,144937c3118837,143872,3114045,142807,3109785,142807c3102863,142807,3094876,144937,3087421,150794c3079434,155054,3071446,163042,3062395,174223l3062395,299356,3069317,307343,3099668,309473,3099668,325448,2994770,325448,2994770,325448xm3299880,119378l3299880,168899,3277516,168899,3274322,138547c3268464,135353,3263139,132690,3257282,130560c3253022,129495,3247165,128430,3241308,128430c3230126,128430,3221074,131625,3215216,137482c3208294,143340,3205099,149730,3205099,159847c3205099,168899,3207229,175821,3213086,181146c3218943,187003,3227463,192328,3242373,200315c3244502,201380,3248230,202445,3253555,204575c3269529,212562,3281776,218952,3288699,224809c3294556,229069,3298815,234926,3300946,241848c3304140,247706,3305205,255160,3305205,263148c3305205,283382,3298283,299356,3283906,311603c3269529,322785,3248763,328643,3223203,328643c3213086,328643,3202969,327578,3193917,326513c3183800,325448,3174748,323318,3166761,319591l3166761,262083,3188060,262083,3192319,299356c3199242,303616,3204566,306279,3211489,307343c3217346,309473,3223736,310538,3229593,310538c3241840,310538,3251957,307343,3259944,300421c3267932,293499,3271126,285512,3271126,274330c3271126,265278,3268997,258355,3263139,253031c3257282,247173,3246100,239719,3225866,230666c3204566,221614,3189657,211497,3182203,203510c3173150,194458,3169955,183276,3169955,171029c3169955,151859,3176878,135885,3190190,125768c3203502,114586,3222671,108729,3247698,108729c3257814,108729,3266867,109794,3274854,111923c3283906,114053,3291893,116183,3299880,119378l3299880,119378xm3389870,112988l3406909,112988,3406909,299889,3413831,307876,3437261,310006,3437261,325980,3339284,325980,3339284,310006,3361648,307876,3369635,299889,3369635,142275,3339284,142275,3339284,127365,3389870,112988,3389870,112988xm3390934,15012c3398922,15012,3404246,17142,3409039,22999c3414896,27259,3417026,33116,3417026,41104c3417026,48026,3414896,53351,3409039,58143c3404779,64000,3398922,66130,3390934,66130c3384013,66130,3378688,64000,3372830,58143c3368571,53883,3365908,48026,3365908,41104c3365908,33116,3368038,27792,3372830,22999c3378688,17142,3384545,15012,3390934,15012l3390934,15012xm3484651,140677l3457494,140677,3457494,127365,3485716,114053,3504885,73585,3521924,73585,3521924,120975,3588484,120975,3588484,141210,3521924,141210,3521924,256225c3521924,275395,3524054,288707,3529912,294564c3534172,301486,3544821,304681,3558133,304681c3562393,304681,3567185,304681,3573043,303616c3577302,303616,3583160,302551,3589017,301486l3589017,317461c3578900,320655,3568783,323318,3559731,325448c3549614,326513,3540561,327578,3531509,327578c3514470,327578,3502223,324383,3495300,317461c3488378,311603,3485184,299356,3485184,282317l3485184,140677,3484651,140677xm3592744,114053l3687526,114053,3687526,131093,3665162,132158,3659304,140145,3712020,276460,3765800,140145,3762606,132158,3739176,131093,3739176,114053,3817984,114053,3817984,131093,3791892,134287,3704033,347279c3692851,373371,3682734,392540,3671552,403722c3660369,414904,3648122,420762,3634278,420762c3625226,420762,3617238,418632,3611914,413839c3606056,409580,3603926,403722,3603926,396800c3603926,392540,3604992,387748,3606056,384553c3608186,380293,3611914,376566,3615108,373371l3656642,389345c3663564,382423,3669954,373371,3675811,362189c3681668,351007,3686993,338760,3692851,323850l3618304,133755,3592212,131625,3592212,114053xm2548019,114053l2643865,114053,2643865,131093,2620436,132158,2616176,140145,2666762,283382,2723205,140145,2720010,132158,2696581,131093,2696581,114053,2773258,114053,2773258,131093,2748231,134287,2671554,325448,2646528,325448,2575708,132690,2548552,130560,2548552,114053,2548019,114053xm2873364,110326l2873364,129495c2860052,130560,2849935,137482,2839818,147599c2829701,158782,2823843,173691,2822779,191263l2873364,191263,2873364,209367,2820649,209367,2820649,215224c2820649,242381,2827571,263680,2839818,280719c2848870,290837,2860052,298824,2873364,302019l2873364,329175c2847273,328110,2825973,317993,2808934,299889c2790830,279655,2781778,253563,2781778,221082c2781778,188600,2791895,162509,2809999,141210c2827038,123106,2847273,112988,2873364,110326l2873364,110326xm1632686,323318l1632686,304149c1636946,303084,1641738,302019,1647063,299889c1656115,296694,1666232,291902,1677414,285512l1677414,207237c1659310,213095,1644933,217354,1632153,222147l1632153,204042c1645465,200847,1660375,196055,1677414,192860l1677414,178483c1677414,160379,1674219,148132,1668362,140145c1662505,133223,1651323,130028,1636946,130028c1635881,130028,1633751,130028,1632686,130028l1632686,110858c1638543,110858,1642803,109794,1648660,109794c1672089,109794,1688064,115651,1699246,125768c1709363,135885,1715220,151859,1715220,174223l1715220,300421,1722143,308408,1745572,310538,1745572,326513,1683804,326513,1677947,300421c1663570,310538,1650790,317461,1638543,321720c1636946,322253,1634816,322253,1632686,323318l1632686,323318xm2494771,15012c2502758,15012,2508083,17142,2512875,22999c2518732,27259,2520862,33116,2520862,41104c2520862,48026,2518732,53351,2512875,58143c2508616,64000,2502758,66130,2494771,66130c2487849,66130,2482524,64000,2477731,58143c2471874,53883,2469744,48026,2469744,41104c2469744,33116,2471874,27792,2477731,22999c2482524,17142,2488381,15012,2494771,15012l2494771,15012xm2493706,112988l2510745,112988,2510745,299889,2518732,307876,2542162,310006,2542162,325980,2443120,325980,2443120,310006,2466549,307876,2473472,299889,2473472,142275,2443120,142275,2443120,127365,2493706,112988,2493706,112988xm2191790,325448l2191790,309473,2215219,307343,2223206,299356,2223206,141742,2191790,141742,2191790,127365,2242376,112456,2259415,112456,2259415,135885c2277519,125768,2290831,118846,2302013,115651c2312130,111391,2321183,108729,2330235,108729c2349404,108729,2363781,115651,2373898,126833c2384015,138015,2388275,155054,2388275,176354l2388275,298824,2396262,306811,2419691,308941,2419691,324915,2323845,324915,2323845,308941,2344079,306811,2352066,298824,2352066,182743c2352066,166769,2348872,155587,2341949,147599c2335027,140677,2323845,137482,2308403,137482c2300416,137482,2294026,138547,2284974,140677c2276987,143872,2267935,147599,2258882,151859l2258882,298291,2266870,306279,2287104,308408,2287104,324383,2191790,324383,2191790,325448xm1885614,31519l1992642,31519,1992642,48558,1965486,50688,1958563,57610,1958563,216289c1958563,246641,1964421,269005,1976668,282849c1988915,296161,2009149,303084,2036306,303084c2063462,303084,2083696,296161,2095944,282849c2108191,268472,2114048,246641,2114048,216289l2114048,60805,2106061,52818,2078904,48558,2078904,31519,2172088,31519,2172088,48558,2144932,52818,2136944,60805,2136944,219484c2136944,240783,2135880,256758,2132685,267940c2130555,279122,2124697,288174,2118308,297226c2109256,307343,2098073,315331,2081034,320655c2065059,327578,2047488,329708,2028319,329708c2008084,329708,1989980,327578,1974538,320655c1958563,314798,1946317,307343,1937264,297226c1930342,288174,1925017,279122,1922888,267940c1919693,256758,1918627,240783,1918627,219484l1918627,57610,1910640,50688,1885614,48558,1885614,31519xm1632686,110326l1632686,129495c1629491,129495,1624699,130560,1621504,130560c1615647,131625,1610322,133755,1604464,136418l1604464,173691,1574113,173691c1568256,173691,1565061,172626,1562931,170496c1560801,168366,1560801,164639,1560801,160379c1560801,145470,1568788,133223,1584230,124170c1597542,116183,1613517,111923,1632686,110326l1632686,110326xm1632686,204042l1632686,222147c1620439,226407,1611387,231199,1605529,235459c1594347,244511,1587425,254628,1587425,269005c1587425,279122,1590620,288174,1597542,295096c1603400,302019,1611919,304149,1623634,304149c1625764,304149,1629491,304149,1632686,304149l1632686,323318c1623634,326513,1614582,327578,1605529,327578c1588490,327578,1575178,323318,1565061,313201c1554944,303084,1549087,288174,1549087,272732c1549087,253563,1557074,239186,1572516,227471c1583165,221082,1603400,213095,1632686,204042l1632686,204042xm913306,420229l913306,401060c914371,401060,916501,401060,917565,401060c936735,401060,951112,396800,963891,387748c976138,378696,983061,367514,983061,354202c983061,345150,980931,337162,975073,332903c969216,328643,956969,323850,937800,320655l912773,316396,912773,284979,940995,289239c968151,293499,987320,300421,998502,308408c1009685,316396,1015542,328643,1015542,343552c1015542,352604,1013412,360591,1008620,369644c1002762,378696,997437,386683,988385,393073c977203,402125,963359,409047,948982,414372c937800,416502,925552,419164,913306,420229l913306,420229xm913306,252498l913306,234394,913306,234394c925552,234394,936735,230134,944722,219484c952709,210432,955904,197120,955904,181146c955904,164106,952709,151859,944722,141742c936735,131625,926618,127365,913306,127365l913306,127365,913306,110326c914371,109261,916501,109261,917565,109261c925552,109261,934605,110326,942592,112456c950579,114586,959631,118313,967619,122573l1030451,122573,1030451,142807,981996,142807c986255,148665,988918,155054,991048,161976c993178,168899,994243,175288,994243,183276c994243,203510,986255,219484,970813,232796c955904,245576,936735,251433,913306,252498l913306,252498xm1344082,109261l1361121,109261,1361121,254628c1361121,271667,1364316,282849,1371238,290837c1378160,297759,1388278,302019,1402655,302019c1410642,302019,1419694,300954,1427681,298824c1436733,296694,1444720,292967,1453773,288707l1453773,140145,1422889,140145,1422889,126833,1473474,109794,1490514,109794,1490514,299889,1498501,307876,1518735,310006,1518735,325980,1453240,325980,1453240,300954c1439928,311071,1427149,317993,1415967,322253c1403720,326513,1393602,329175,1382421,329175c1363251,329175,1349939,323318,1339822,312136c1329705,300954,1323848,283914,1323848,262615l1323848,140145,1292431,140145,1292431,126833,1344082,109261,1344082,109261xm1096479,2233l1113518,2233,1113518,136418c1130557,126300,1143869,119378,1155052,116183c1166233,111923,1175286,109261,1184338,109261c1203507,109261,1217884,116183,1228001,127365c1238118,138547,1242911,155587,1242911,176886l1242911,299356,1250898,307343,1273262,309473,1273262,325448,1178480,325448,1178480,309473,1198715,307343,1205637,299356,1205637,183276c1205637,167301,1202442,155054,1195520,148132c1188598,141210,1177416,138015,1161974,138015c1155052,138015,1147597,139080,1139610,141210c1131622,144405,1122570,148132,1113518,152392l1113518,298824,1121505,306811,1141740,308941,1141740,324915,1045893,324915,1045893,308941,1069322,306811,1076245,298824,1076245,31519,1042698,31519,1042698,18207,1096479,2233xm913306,110326l913306,127365c899994,127365,889877,131625,881889,141742c873902,150794,870707,164106,870707,181146c870707,197120,873902,210432,882954,219484c890941,229601,901059,234394,913306,234394l913306,252498c912240,252498,911176,252498,910111,252498l903189,252498c901059,255693,899994,258355,898929,261550c898929,264745,897864,268472,897864,271667c897864,272732,898929,274862,898929,278590c898929,280719,898929,281784,898929,281784l913838,283914,913838,315331,896799,312136c884552,315331,875500,321188,868577,329175c861655,337162,858460,345150,858460,355267c858460,368579,864317,378696,875500,387748c885617,395735,897864,399995,913838,401060l913838,420229c910643,420229,906916,420229,902656,420229c877629,420229,858993,415969,845148,405852c830771,395735,823849,382423,823849,364319c823849,351007,828109,338227,836096,329175c845148,319058,856330,312136,871240,310006c870175,306811,869110,303084,868045,299889c866980,296694,866980,292967,866980,289772c866980,285512,869110,278590,872837,271667c876032,264745,880824,257290,888812,249303c871772,245043,858460,237056,848343,225874c839291,213627,833966,199783,833966,183276c833966,161976,841953,143872,857395,130560c870175,117248,889344,110326,913306,110326l913306,110326xm569856,325448l569856,309473,593285,307343,601272,299356,601272,141742,569856,141742,569856,127365,620442,112456,637481,112456,637481,135885c654520,125768,668897,118846,680079,115651c690197,111391,699249,108729,708301,108729c727470,108729,741847,115651,751964,126833c762081,138015,766341,155054,766341,176354l766341,298824,774328,306811,797757,308941,797757,324915,700846,324915,700846,308941,722145,306811,730133,298824,730133,182743c730133,166769,726938,155587,720015,147599c713093,140677,701911,137482,684872,137482c677949,137482,671560,138547,662508,140677c654520,143872,645468,147599,636416,151859l636416,298291,644403,306279,664637,308408,664637,324383,569856,324383,569856,325448xm501166,15012c509153,15012,514478,17142,519270,22999c525128,27259,527258,33116,527258,41104c527258,48026,525128,53351,519270,58143c515011,64000,509153,66130,501166,66130c494244,66130,488919,64000,484127,58143c478270,53883,476140,48026,476140,41104c476140,33116,478270,27792,484127,22999c488919,17142,494244,15012,501166,15012l501166,15012xm500101,112988l517141,112988,517141,299889,525128,307876,547492,310006,547492,325980,449516,325980,449516,310006,472945,307876,479867,299889,479867,142275,449516,142275,449516,127365,500101,112988,500101,112988xm410112,119378l410112,168899,388813,168899,384553,138547c378696,135353,373371,132690,368579,130560c362721,129495,357397,128430,352604,128430c340357,128430,332370,131625,325448,137482c318526,143340,315331,149730,315331,159847c315331,168899,318526,175821,323318,181146c329175,187003,337695,192328,352604,200315c354734,201380,358462,202445,363786,204575c379761,212562,392008,218952,399995,224809c404255,229069,409047,234926,412242,241848c414372,247706,415437,255160,415437,263148c415437,283382,408515,299356,394138,311603c379761,322785,358994,328643,334500,328643c323318,328643,313201,327578,304149,326513c294031,325448,284979,323318,276992,319591l276992,262083,298291,262083,302551,299356c309473,303616,314798,306279,321720,307343c327578,309473,333967,310538,340890,310538c353137,310538,362189,307343,370176,300421c378163,293499,381358,285512,381358,274330c381358,265278,379228,258355,373371,253031c369111,247173,356332,239719,336097,230666c314798,221614,299889,211497,292434,203510c284447,194458,280187,183276,280187,171029c280187,151859,287109,135885,300421,125768c313733,114586,332902,108729,357929,108729c368046,108729,377098,109794,386150,111923c394138,114053,402125,116183,410112,119378l410112,119378xm3297,31519l250901,31519,250901,98079,227471,98079,221614,57610,214692,50688,148132,50688,148132,298291,155054,305214,184341,307343,184341,325448,70390,325448,70390,307343,99676,305214,106598,298291,106598,50688,40039,50688,33116,57610,27259,98079,2233,98079,2233,31519xe">
              <v:path o:connectlocs="704432,84473;704432,77504;709393,78051;717356,76547;726233,71355;726233,77777;716312,82696;706129,84473;704432,84473;704432,84473;704432,53728;704432,49082;716573,49082;716573,47305;713831,36920;705607,33094;704563,33094;704563,28175;707043,27902;721142,33914;726364,50038;726364,52088;726364,53591;704432,53591;704432,53728;734196,83516;734196,79417;739679,78870;741637,76821;741637,36373;734196,36373;734196,32684;746598,28858;750775,28858;750775,39243;755997,33777;762132,28311;763176,28311;764873,28038;767876,28585;771140,29678;771140,39243;767876,39243;765396,37193;762393,36647;756910,38696;750775,44709;750775,76821;752472,78870;759913,79417;759913,83516;734196,83516;734196,83516;808997,30634;808997,43343;803514,43343;802731,35554;798554,33504;794637,32957;788241,35280;785760,41020;787718,46485;794898,51405;797640,52498;806256,57690;809258,62063;810302,67529;805081,79963;790199,84336;783019,83790;776361,82013;776361,67256;781583,67256;782627,76821;787327,78870;791765,79690;799206,77094;801947,70398;799989,64933;790852,59193;780147,52224;777144,43889;782105,32274;796204,27902;802861,28721;808997,30634;808997,30634;831059,28995;835236,28995;835236,76957;836933,79007;842677,79554;842677,83653;818657,83653;818657,79554;824140,79007;826098,76957;826098,36510;818657,36510;818657,32684;831059,28995;831059,28995;831320,3852;835758,5902;837716,10548;835758,14920;831320,16970;826881,14920;825184,10548;826881,5902;831320,3852;831320,3852;854295,36100;847637,36100;847637,32684;854556,29268;859256,18883;863433,18883;863433,31044;879751,31044;879751,36237;863433,36237;863433,65752;865391,75591;872310,78187;875965,77914;879882,77367;879882,81467;872702,83516;865783,84063;856906,81467;854426,72448;854426,36100;854295,36100;880795,29268;904032,29268;904032,33641;898549,33914;897113,35964;910037,70945;923222,35964;922439,33914;916694,33641;916694,29268;936015,29268;936015,33641;929618,34460;908079,89119;900116,103603;890978,107976;885495,106199;883537,101827;884059,98684;886278,95814;896460,99914;901160,92945;905337,83106;887062,34324;880665,33777;880665,29268;624671,29268;648168,29268;648168,33641;642425,33914;641380,35964;653782,72721;667619,35964;666836,33914;661092,33641;661092,29268;679890,29268;679890,33641;673755,34460;654957,83516;648821,83516;631459,34051;624802,33504;624802,29268;624671,29268;704432,28311;704432,33231;696208,37877;692031,49082;704432,49082;704432,53728;691509,53728;691509,55231;696208,72038;704432,77504;704432,84473;688637,76957;681979,56734;688898,36237;704432,28311;704432,28311;400268,82970;400268,78051;403793,76957;411234,73268;411234,53181;400138,57007;400138,52361;411234,49491;411234,45802;409014,35964;401313,33367;400268,33367;400268,28448;404184,28175;416586,32274;420502,44709;420502,77094;422199,79144;427943,79690;427943,83790;412800,83790;411364,77094;401704,82560;400268,82970;400268,82970;611617,3852;616055,5902;618013,10548;616055,14920;611617,16970;607439,14920;605481,10548;607439,5902;611617,3852;611617,3852;611356,28995;615533,28995;615533,76957;617491,79007;623235,79554;623235,83653;598954,83653;598954,79554;604698,79007;606395,76957;606395,36510;598954,36510;598954,32684;611356,28995;611356,28995;537338,83516;537338,79417;543082,78870;545040,76821;545040,36373;537338,36373;537338,32684;549740,28858;553917,28858;553917,34870;564360,29678;571279,27902;581983,32548;585508,45256;585508,76684;587466,78734;593210,79280;593210,83380;569712,83380;569712,79280;574673,78734;576631,76684;576631,46895;574151,37877;565927,35280;560183,36100;553786,38970;553786,76547;555744,78597;560705,79144;560705,83243;537338,83243;537338,83516;462276,8088;488515,8088;488515,12461;481857,13007;480160,14783;480160,55504;484599,72585;499219,77777;513840,72585;518279,55504;518279,15603;516321,13554;509663,12461;509663,8088;532508,8088;532508,12461;525850,13554;523892,15603;523892,56324;522848,68759;519323,76274;510185,82286;497261,84610;484076,82286;474938,76274;471414,68759;470369,56324;470369,14783;468411,13007;462276,12461;462276,8088;400268,28311;400268,33231;397527,33504;393349,35007;393349,44572;385908,44572;383167,43752;382645,41156;388389,31864;400268,28311;400268,28311;400268,52361;400268,57007;393610,60423;389172,69032;391652,75727;398049,78051;400268,78051;400268,82970;393610,84063;383689,80374;379773,69988;385517,58373;400268,52361;400268,52361;223905,107839;223905,102920;224949,102920;236307,99504;241006,90895;239048,85429;229910,82286;223775,81193;223775,73131;230693,74224;244792,79144;248969,88162;247272,94858;242312,100870;232652,106336;223905,107839;223905,107839;223905,64796;223905,60150;223905,60150;231607,56324;234349,46485;231607,36373;223905,32684;223905,32684;223905,28311;224949,28038;231085,28858;237221,31454;252624,31454;252624,36647;240745,36647;242964,41566;243748,47032;238004,59740;223905,64796;223905,64796;329514,28038;333691,28038;333691,65342;336172,74634;343874,77504;350009,76684;356406,74088;356406,35964;348834,35964;348834,32548;361236,28175;365413,28175;365413,76957;367371,79007;372332,79554;372332,83653;356275,83653;356275,77231;347137,82696;338913,84473;328470,80100;324554,67392;324554,35964;316851,35964;316851,32548;329514,28038;329514,28038;268812,573;272989,573;272989,35007;283172,29815;290351,28038;301056,32684;304711,45392;304711,76821;306669,78870;312152,79417;312152,83516;288915,83516;288915,79417;293876,78870;295573,76821;295573,47032;293093,38013;284869,35417;279386,36237;272989,39107;272989,76684;274947,78734;279908,79280;279908,83380;256410,83380;256410,79280;262154,78734;263851,76684;263851,8088;255627,8088;255627,4672;268812,573;223905,28311;223905,32684;216203,36373;213462,46485;216464,56324;223905,60150;223905,64796;223122,64796;221425,64796;220381,67119;220119,69715;220381,71492;220381,72311;224036,72858;224036,80920;219858,80100;212940,84473;210459,91169;214637,99504;224036,102920;224036,107839;221294,107839;207196,104150;201974,93491;204976,84473;213592,79554;212809,76957;212548,74361;213984,69715;217900,63976;207979,57964;204454,47032;210198,33504;223905,28311;223905,28311;139705,83516;139705,79417;145449,78870;147407,76821;147407,36373;139705,36373;139705,32684;152107,28858;156284,28858;156284,34870;166727,29678;173646,27902;184351,32548;187875,45256;187875,76684;189833,78734;195577,79280;195577,83380;171819,83380;171819,79280;177040,78734;178999,76684;178999,46895;176518,37877;167902,35280;162420,36100;156023,38970;156023,76547;157981,78597;162942,79144;162942,83243;139705,83243;139705,83516;122865,3852;127304,5902;129262,10548;127304,14920;122865,16970;118688,14920;116730,10548;118688,5902;122865,3852;122865,3852;122604,28995;126782,28995;126782,76957;128740,79007;134222,79554;134222,83653;110203,83653;110203,79554;115947,79007;117644,76957;117644,36510;110203,36510;110203,32684;122604,28995;122604,28995;100542,30634;100542,43343;95321,43343;94276,35554;90360,33504;86444,32957;79786,35280;77306,41020;79264,46485;86444,51405;89185,52498;98062,57690;101065,62063;101848,67529;96626,79963;82005,84336;74565,83790;67907,82013;67907,67256;73128,67256;74173,76821;78872,78870;83572,79690;90752,77094;93493,70398;91535,64933;82397,59193;71693,52224;68690,43889;73651,32274;87749,27902;94668,28721;100542,30634;100542,30634;808,8088;61510,8088;61510,25169;55766,25169;54330,14783;52633,13007;36315,13007;36315,76547;38012,78324;45192,78870;45192,83516;17256,83516;17256,78870;24436,78324;26133,76547;26133,13007;9815,13007;8118,14783;6682,25169;547,25169;547,8088"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223D2E8"/>
    <w:multiLevelType w:val="singleLevel"/>
    <w:tmpl w:val="D223D2E8"/>
    <w:lvl w:ilvl="0" w:tentative="0">
      <w:start w:val="2"/>
      <w:numFmt w:val="decimal"/>
      <w:suff w:val="nothing"/>
      <w:lvlText w:val="（%1）"/>
      <w:lvlJc w:val="left"/>
    </w:lvl>
  </w:abstractNum>
  <w:abstractNum w:abstractNumId="1">
    <w:nsid w:val="14CBC689"/>
    <w:multiLevelType w:val="singleLevel"/>
    <w:tmpl w:val="14CBC689"/>
    <w:lvl w:ilvl="0" w:tentative="0">
      <w:start w:val="1"/>
      <w:numFmt w:val="bullet"/>
      <w:lvlText w:val=""/>
      <w:lvlJc w:val="left"/>
      <w:pPr>
        <w:ind w:left="420" w:hanging="420"/>
      </w:pPr>
      <w:rPr>
        <w:rFonts w:hint="default" w:ascii="Wingdings" w:hAnsi="Wingdings"/>
      </w:rPr>
    </w:lvl>
  </w:abstractNum>
  <w:abstractNum w:abstractNumId="2">
    <w:nsid w:val="657BAB82"/>
    <w:multiLevelType w:val="multilevel"/>
    <w:tmpl w:val="657BAB82"/>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YmIwYzVlOTA5YjZjZTk3ZDAzNTJkYjEyNDdmNzUifQ=="/>
  </w:docVars>
  <w:rsids>
    <w:rsidRoot w:val="00000000"/>
    <w:rsid w:val="00905CE4"/>
    <w:rsid w:val="01AF66BD"/>
    <w:rsid w:val="01FF4992"/>
    <w:rsid w:val="02BF0840"/>
    <w:rsid w:val="032E45F7"/>
    <w:rsid w:val="03E518F2"/>
    <w:rsid w:val="04EE7F1F"/>
    <w:rsid w:val="052A3420"/>
    <w:rsid w:val="056900C2"/>
    <w:rsid w:val="056F6D12"/>
    <w:rsid w:val="05E27A84"/>
    <w:rsid w:val="06235260"/>
    <w:rsid w:val="062E5B7F"/>
    <w:rsid w:val="07443772"/>
    <w:rsid w:val="07AC3E8B"/>
    <w:rsid w:val="080756FF"/>
    <w:rsid w:val="08136630"/>
    <w:rsid w:val="08C57C27"/>
    <w:rsid w:val="09815AA0"/>
    <w:rsid w:val="09CD4AA1"/>
    <w:rsid w:val="09DE0C23"/>
    <w:rsid w:val="0AB359AE"/>
    <w:rsid w:val="0AED710C"/>
    <w:rsid w:val="0B186678"/>
    <w:rsid w:val="0B2662C4"/>
    <w:rsid w:val="0BF90436"/>
    <w:rsid w:val="0C0F0EA7"/>
    <w:rsid w:val="0C8F646D"/>
    <w:rsid w:val="0CB16C35"/>
    <w:rsid w:val="0D0D3D81"/>
    <w:rsid w:val="0D81731E"/>
    <w:rsid w:val="0E470A1E"/>
    <w:rsid w:val="0F26556E"/>
    <w:rsid w:val="0F9D3023"/>
    <w:rsid w:val="10E93381"/>
    <w:rsid w:val="11E87D81"/>
    <w:rsid w:val="12112F53"/>
    <w:rsid w:val="12205242"/>
    <w:rsid w:val="12334547"/>
    <w:rsid w:val="13F62E72"/>
    <w:rsid w:val="13FD57E4"/>
    <w:rsid w:val="142D545E"/>
    <w:rsid w:val="15032083"/>
    <w:rsid w:val="158D175A"/>
    <w:rsid w:val="15FA37B5"/>
    <w:rsid w:val="1632706A"/>
    <w:rsid w:val="16E87013"/>
    <w:rsid w:val="17B45E23"/>
    <w:rsid w:val="180F0F75"/>
    <w:rsid w:val="187A7FF0"/>
    <w:rsid w:val="19172CC4"/>
    <w:rsid w:val="192909A4"/>
    <w:rsid w:val="197871BF"/>
    <w:rsid w:val="19C744EE"/>
    <w:rsid w:val="19E21971"/>
    <w:rsid w:val="19F9227D"/>
    <w:rsid w:val="1A472154"/>
    <w:rsid w:val="1A624807"/>
    <w:rsid w:val="1AAB49A3"/>
    <w:rsid w:val="1B8768EE"/>
    <w:rsid w:val="1BB36368"/>
    <w:rsid w:val="1BDE7872"/>
    <w:rsid w:val="1CA827E1"/>
    <w:rsid w:val="1D226C5F"/>
    <w:rsid w:val="1D6972F7"/>
    <w:rsid w:val="1D886CD2"/>
    <w:rsid w:val="1DCE6F32"/>
    <w:rsid w:val="1EA453F3"/>
    <w:rsid w:val="1EAE7F4E"/>
    <w:rsid w:val="1F3C632E"/>
    <w:rsid w:val="1FED36B8"/>
    <w:rsid w:val="20405BCB"/>
    <w:rsid w:val="20A70DB5"/>
    <w:rsid w:val="21635FAD"/>
    <w:rsid w:val="217169F0"/>
    <w:rsid w:val="222B5682"/>
    <w:rsid w:val="22F81B48"/>
    <w:rsid w:val="23064A0C"/>
    <w:rsid w:val="23313981"/>
    <w:rsid w:val="23B21385"/>
    <w:rsid w:val="24B73AF3"/>
    <w:rsid w:val="24E4602F"/>
    <w:rsid w:val="253A27BA"/>
    <w:rsid w:val="25AD5143"/>
    <w:rsid w:val="25C601E6"/>
    <w:rsid w:val="264C7692"/>
    <w:rsid w:val="265B07C1"/>
    <w:rsid w:val="265C7550"/>
    <w:rsid w:val="26C15BB0"/>
    <w:rsid w:val="270C64A3"/>
    <w:rsid w:val="27307485"/>
    <w:rsid w:val="27385F8E"/>
    <w:rsid w:val="275557D5"/>
    <w:rsid w:val="27745E7C"/>
    <w:rsid w:val="27773B25"/>
    <w:rsid w:val="27B76AED"/>
    <w:rsid w:val="282870EB"/>
    <w:rsid w:val="283D56F3"/>
    <w:rsid w:val="29583A35"/>
    <w:rsid w:val="2A800A30"/>
    <w:rsid w:val="2AD81E74"/>
    <w:rsid w:val="2AE60770"/>
    <w:rsid w:val="2B081B54"/>
    <w:rsid w:val="2BFA7121"/>
    <w:rsid w:val="2C5E0D0C"/>
    <w:rsid w:val="2C8F634D"/>
    <w:rsid w:val="2D2220D1"/>
    <w:rsid w:val="2D4743E0"/>
    <w:rsid w:val="2D54223A"/>
    <w:rsid w:val="2E270AE7"/>
    <w:rsid w:val="2F3939B4"/>
    <w:rsid w:val="2F3B51C5"/>
    <w:rsid w:val="2F516C69"/>
    <w:rsid w:val="2FCC0777"/>
    <w:rsid w:val="2FF42F0C"/>
    <w:rsid w:val="30146874"/>
    <w:rsid w:val="305C73C3"/>
    <w:rsid w:val="31E16592"/>
    <w:rsid w:val="31E41A5A"/>
    <w:rsid w:val="320427F7"/>
    <w:rsid w:val="337619E5"/>
    <w:rsid w:val="35041D35"/>
    <w:rsid w:val="35C36CBC"/>
    <w:rsid w:val="36145188"/>
    <w:rsid w:val="36490068"/>
    <w:rsid w:val="36E80ECA"/>
    <w:rsid w:val="37EA0AA2"/>
    <w:rsid w:val="37EF16CC"/>
    <w:rsid w:val="380A23A7"/>
    <w:rsid w:val="384A037B"/>
    <w:rsid w:val="3A0F0068"/>
    <w:rsid w:val="3A9E4B0F"/>
    <w:rsid w:val="3D883E24"/>
    <w:rsid w:val="3E1C2E2C"/>
    <w:rsid w:val="3EFC2692"/>
    <w:rsid w:val="3F1C6111"/>
    <w:rsid w:val="40781FFC"/>
    <w:rsid w:val="41701583"/>
    <w:rsid w:val="42BC1743"/>
    <w:rsid w:val="42CB1623"/>
    <w:rsid w:val="43162B45"/>
    <w:rsid w:val="438A6C84"/>
    <w:rsid w:val="443B1F26"/>
    <w:rsid w:val="444D6583"/>
    <w:rsid w:val="4462078C"/>
    <w:rsid w:val="44AC422A"/>
    <w:rsid w:val="44E00044"/>
    <w:rsid w:val="464E04DD"/>
    <w:rsid w:val="466A75BE"/>
    <w:rsid w:val="46D43D45"/>
    <w:rsid w:val="46F64B35"/>
    <w:rsid w:val="487765BE"/>
    <w:rsid w:val="48A91760"/>
    <w:rsid w:val="496B79EC"/>
    <w:rsid w:val="498132A8"/>
    <w:rsid w:val="49C63835"/>
    <w:rsid w:val="4A481C69"/>
    <w:rsid w:val="4AB10B8A"/>
    <w:rsid w:val="4AB52FAF"/>
    <w:rsid w:val="4AD23FBA"/>
    <w:rsid w:val="4B1C3183"/>
    <w:rsid w:val="4B551369"/>
    <w:rsid w:val="4BAB1AC0"/>
    <w:rsid w:val="4BEB2993"/>
    <w:rsid w:val="4D1508E9"/>
    <w:rsid w:val="4D8D1B93"/>
    <w:rsid w:val="4DD60D83"/>
    <w:rsid w:val="4E5B5626"/>
    <w:rsid w:val="4EE5084A"/>
    <w:rsid w:val="4F986A67"/>
    <w:rsid w:val="4FDA3D25"/>
    <w:rsid w:val="4FF83F0C"/>
    <w:rsid w:val="520F496B"/>
    <w:rsid w:val="522449CD"/>
    <w:rsid w:val="52566139"/>
    <w:rsid w:val="530B2D6C"/>
    <w:rsid w:val="531449CD"/>
    <w:rsid w:val="533406F9"/>
    <w:rsid w:val="533A1344"/>
    <w:rsid w:val="536967A9"/>
    <w:rsid w:val="53A61954"/>
    <w:rsid w:val="53CE2A38"/>
    <w:rsid w:val="55130E87"/>
    <w:rsid w:val="559B7243"/>
    <w:rsid w:val="55B22C3A"/>
    <w:rsid w:val="55C56815"/>
    <w:rsid w:val="562E14F6"/>
    <w:rsid w:val="56994E73"/>
    <w:rsid w:val="59D423B5"/>
    <w:rsid w:val="59F30F38"/>
    <w:rsid w:val="5A680661"/>
    <w:rsid w:val="5A846266"/>
    <w:rsid w:val="5AB967B3"/>
    <w:rsid w:val="5AF70A51"/>
    <w:rsid w:val="5B3927D4"/>
    <w:rsid w:val="5B857D53"/>
    <w:rsid w:val="5BBD6E4C"/>
    <w:rsid w:val="5C5D46F6"/>
    <w:rsid w:val="5CBC407B"/>
    <w:rsid w:val="5D3F2736"/>
    <w:rsid w:val="5D903B1A"/>
    <w:rsid w:val="5E007C1C"/>
    <w:rsid w:val="5E8B615C"/>
    <w:rsid w:val="5F1115FF"/>
    <w:rsid w:val="5F46453A"/>
    <w:rsid w:val="5F5464EB"/>
    <w:rsid w:val="5F6C1384"/>
    <w:rsid w:val="5F7F4721"/>
    <w:rsid w:val="5F891239"/>
    <w:rsid w:val="60E2462B"/>
    <w:rsid w:val="610114B6"/>
    <w:rsid w:val="61AE015B"/>
    <w:rsid w:val="61E0798A"/>
    <w:rsid w:val="62593D9F"/>
    <w:rsid w:val="62644112"/>
    <w:rsid w:val="63C22C9D"/>
    <w:rsid w:val="63E63410"/>
    <w:rsid w:val="643E7F22"/>
    <w:rsid w:val="64AF0807"/>
    <w:rsid w:val="64B86896"/>
    <w:rsid w:val="64CB1445"/>
    <w:rsid w:val="65543EAF"/>
    <w:rsid w:val="655A4D8E"/>
    <w:rsid w:val="661D1DE3"/>
    <w:rsid w:val="66751762"/>
    <w:rsid w:val="66D94601"/>
    <w:rsid w:val="66F95103"/>
    <w:rsid w:val="675A1CBE"/>
    <w:rsid w:val="6772576C"/>
    <w:rsid w:val="68642DA2"/>
    <w:rsid w:val="69770416"/>
    <w:rsid w:val="6A5D0E85"/>
    <w:rsid w:val="6B225BFF"/>
    <w:rsid w:val="6C4E2D08"/>
    <w:rsid w:val="6CB34D9D"/>
    <w:rsid w:val="6CF054A7"/>
    <w:rsid w:val="6DC26C9C"/>
    <w:rsid w:val="6E46167B"/>
    <w:rsid w:val="6E795BCA"/>
    <w:rsid w:val="6E843F52"/>
    <w:rsid w:val="6E9E7813"/>
    <w:rsid w:val="6F070889"/>
    <w:rsid w:val="6F8E00A6"/>
    <w:rsid w:val="6FD051D8"/>
    <w:rsid w:val="6FF22E81"/>
    <w:rsid w:val="709B2C8B"/>
    <w:rsid w:val="70B0673D"/>
    <w:rsid w:val="711D41EA"/>
    <w:rsid w:val="719A0F66"/>
    <w:rsid w:val="71BE4B86"/>
    <w:rsid w:val="723652CB"/>
    <w:rsid w:val="724D5D48"/>
    <w:rsid w:val="72F26194"/>
    <w:rsid w:val="73242BFE"/>
    <w:rsid w:val="73677CCC"/>
    <w:rsid w:val="73CA0460"/>
    <w:rsid w:val="740722AA"/>
    <w:rsid w:val="74492AA5"/>
    <w:rsid w:val="747F33DD"/>
    <w:rsid w:val="74F13183"/>
    <w:rsid w:val="74FF2BE9"/>
    <w:rsid w:val="77503471"/>
    <w:rsid w:val="78400776"/>
    <w:rsid w:val="78CD54E5"/>
    <w:rsid w:val="790356D9"/>
    <w:rsid w:val="799C60EF"/>
    <w:rsid w:val="7A71606E"/>
    <w:rsid w:val="7B435DF2"/>
    <w:rsid w:val="7BCD40FF"/>
    <w:rsid w:val="7BDE27F0"/>
    <w:rsid w:val="7BEB3F78"/>
    <w:rsid w:val="7CB82F5A"/>
    <w:rsid w:val="7DA41F1A"/>
    <w:rsid w:val="7DDF16F3"/>
    <w:rsid w:val="7E2A1B11"/>
    <w:rsid w:val="7EC71EC0"/>
    <w:rsid w:val="7F3C700A"/>
    <w:rsid w:val="7F467E74"/>
    <w:rsid w:val="7FCA3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1"/>
      <w:szCs w:val="22"/>
      <w:lang w:val="en-US" w:eastAsia="zh-TW" w:bidi="ar-SA"/>
    </w:rPr>
  </w:style>
  <w:style w:type="paragraph" w:styleId="2">
    <w:name w:val="heading 2"/>
    <w:basedOn w:val="1"/>
    <w:next w:val="1"/>
    <w:autoRedefine/>
    <w:unhideWhenUsed/>
    <w:qFormat/>
    <w:uiPriority w:val="9"/>
    <w:pPr>
      <w:keepNext/>
      <w:keepLines/>
      <w:spacing w:before="260" w:after="260" w:line="416" w:lineRule="auto"/>
      <w:outlineLvl w:val="1"/>
    </w:pPr>
    <w:rPr>
      <w:rFonts w:ascii="Calibri Light" w:hAnsi="Calibri Light"/>
      <w:b/>
      <w:bCs/>
      <w:sz w:val="32"/>
      <w:szCs w:val="32"/>
    </w:rPr>
  </w:style>
  <w:style w:type="paragraph" w:styleId="3">
    <w:name w:val="heading 3"/>
    <w:basedOn w:val="1"/>
    <w:next w:val="1"/>
    <w:autoRedefine/>
    <w:unhideWhenUsed/>
    <w:qFormat/>
    <w:uiPriority w:val="9"/>
    <w:pPr>
      <w:keepNext/>
      <w:keepLines/>
      <w:spacing w:before="260" w:after="260" w:line="416" w:lineRule="auto"/>
      <w:outlineLvl w:val="2"/>
    </w:pPr>
    <w:rPr>
      <w:b/>
      <w:bCs/>
      <w:sz w:val="32"/>
      <w:szCs w:val="32"/>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4">
    <w:name w:val="caption"/>
    <w:basedOn w:val="1"/>
    <w:next w:val="1"/>
    <w:autoRedefine/>
    <w:semiHidden/>
    <w:unhideWhenUsed/>
    <w:qFormat/>
    <w:uiPriority w:val="35"/>
    <w:rPr>
      <w:rFonts w:ascii="Calibri Light" w:hAnsi="Calibri Light" w:eastAsia="黑体"/>
      <w:sz w:val="20"/>
      <w:szCs w:val="20"/>
    </w:rPr>
  </w:style>
  <w:style w:type="paragraph" w:styleId="5">
    <w:name w:val="footer"/>
    <w:basedOn w:val="1"/>
    <w:autoRedefine/>
    <w:qFormat/>
    <w:uiPriority w:val="0"/>
    <w:pPr>
      <w:tabs>
        <w:tab w:val="center" w:pos="4153"/>
        <w:tab w:val="right" w:pos="8306"/>
      </w:tabs>
      <w:snapToGrid w:val="0"/>
      <w:jc w:val="left"/>
    </w:pPr>
    <w:rPr>
      <w:sz w:val="18"/>
    </w:rPr>
  </w:style>
  <w:style w:type="paragraph" w:styleId="6">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9">
    <w:name w:val="Table Grid"/>
    <w:basedOn w:val="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autoRedefine/>
    <w:qFormat/>
    <w:uiPriority w:val="34"/>
    <w:pPr>
      <w:ind w:firstLine="420" w:firstLineChars="200"/>
    </w:pPr>
  </w:style>
  <w:style w:type="paragraph" w:customStyle="1" w:styleId="12">
    <w:name w:val="我的Equation"/>
    <w:basedOn w:val="4"/>
    <w:next w:val="1"/>
    <w:autoRedefine/>
    <w:qFormat/>
    <w:uiPriority w:val="0"/>
    <w:pPr>
      <w:tabs>
        <w:tab w:val="center" w:pos="4253"/>
        <w:tab w:val="right" w:pos="8301"/>
      </w:tabs>
      <w:spacing w:line="360" w:lineRule="auto"/>
      <w:ind w:firstLine="40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oleObject" Target="embeddings/oleObject14.bin"/><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oleObject" Target="embeddings/oleObject13.bin"/><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microsoft.com/office/2007/relationships/hdphoto" Target="media/image2.wdp"/><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5996</Words>
  <Characters>12535</Characters>
  <Lines>0</Lines>
  <Paragraphs>0</Paragraphs>
  <TotalTime>0</TotalTime>
  <ScaleCrop>false</ScaleCrop>
  <LinksUpToDate>false</LinksUpToDate>
  <CharactersWithSpaces>1268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7T11:56:00Z</dcterms:created>
  <dc:creator>钱较瘦咖喱</dc:creator>
  <cp:lastModifiedBy>悦饼</cp:lastModifiedBy>
  <dcterms:modified xsi:type="dcterms:W3CDTF">2024-01-11T03:1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88605C51E9A48029F11DFA9744244E4_12</vt:lpwstr>
  </property>
</Properties>
</file>